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7C31" w:rsidRDefault="00225112" w:rsidP="00FE7C31">
      <w:pPr>
        <w:shd w:val="clear" w:color="auto" w:fill="FFFFFF"/>
        <w:ind w:firstLine="567"/>
        <w:jc w:val="right"/>
        <w:rPr>
          <w:rFonts w:ascii="Arial" w:hAnsi="Arial" w:cs="Arial"/>
          <w:sz w:val="24"/>
          <w:szCs w:val="24"/>
        </w:rPr>
      </w:pPr>
      <w:r w:rsidRPr="00FE7C31">
        <w:rPr>
          <w:rFonts w:ascii="Arial" w:hAnsi="Arial" w:cs="Arial"/>
          <w:sz w:val="24"/>
          <w:szCs w:val="24"/>
        </w:rPr>
        <w:t xml:space="preserve">Утверждено </w:t>
      </w:r>
    </w:p>
    <w:p w:rsidR="00232799" w:rsidRDefault="000B5DA2" w:rsidP="00FE7C31">
      <w:pPr>
        <w:shd w:val="clear" w:color="auto" w:fill="FFFFFF"/>
        <w:ind w:firstLine="567"/>
        <w:jc w:val="right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постановлением</w:t>
      </w:r>
      <w:r w:rsidR="00225112" w:rsidRPr="00FE7C31">
        <w:rPr>
          <w:rFonts w:ascii="Arial" w:hAnsi="Arial" w:cs="Arial"/>
          <w:sz w:val="24"/>
          <w:szCs w:val="24"/>
        </w:rPr>
        <w:t xml:space="preserve"> Президиума</w:t>
      </w:r>
      <w:r w:rsidR="00232799">
        <w:rPr>
          <w:rFonts w:ascii="Arial" w:hAnsi="Arial" w:cs="Arial"/>
          <w:sz w:val="24"/>
          <w:szCs w:val="24"/>
        </w:rPr>
        <w:t xml:space="preserve"> </w:t>
      </w:r>
    </w:p>
    <w:p w:rsidR="00FE7C31" w:rsidRDefault="00225112" w:rsidP="00FE7C31">
      <w:pPr>
        <w:shd w:val="clear" w:color="auto" w:fill="FFFFFF"/>
        <w:ind w:firstLine="567"/>
        <w:jc w:val="right"/>
        <w:rPr>
          <w:rFonts w:ascii="Arial" w:hAnsi="Arial" w:cs="Arial"/>
          <w:sz w:val="24"/>
          <w:szCs w:val="24"/>
        </w:rPr>
      </w:pPr>
      <w:r w:rsidRPr="00FE7C31">
        <w:rPr>
          <w:rFonts w:ascii="Arial" w:hAnsi="Arial" w:cs="Arial"/>
          <w:sz w:val="24"/>
          <w:szCs w:val="24"/>
        </w:rPr>
        <w:t xml:space="preserve">ЦК Профсоюза от </w:t>
      </w:r>
      <w:r w:rsidR="007E4E38">
        <w:rPr>
          <w:rFonts w:ascii="Arial" w:hAnsi="Arial" w:cs="Arial"/>
          <w:sz w:val="24"/>
          <w:szCs w:val="24"/>
        </w:rPr>
        <w:t>15.11.2016</w:t>
      </w:r>
      <w:r w:rsidRPr="00FE7C31">
        <w:rPr>
          <w:rFonts w:ascii="Arial" w:hAnsi="Arial" w:cs="Arial"/>
          <w:sz w:val="24"/>
          <w:szCs w:val="24"/>
        </w:rPr>
        <w:t xml:space="preserve"> г., </w:t>
      </w:r>
    </w:p>
    <w:p w:rsidR="00225112" w:rsidRPr="00FE7C31" w:rsidRDefault="00225112" w:rsidP="00FE7C31">
      <w:pPr>
        <w:shd w:val="clear" w:color="auto" w:fill="FFFFFF"/>
        <w:ind w:firstLine="567"/>
        <w:jc w:val="right"/>
        <w:rPr>
          <w:rFonts w:ascii="Arial" w:hAnsi="Arial" w:cs="Arial"/>
          <w:sz w:val="24"/>
          <w:szCs w:val="24"/>
        </w:rPr>
      </w:pPr>
      <w:r w:rsidRPr="00FE7C31">
        <w:rPr>
          <w:rFonts w:ascii="Arial" w:hAnsi="Arial" w:cs="Arial"/>
          <w:sz w:val="24"/>
          <w:szCs w:val="24"/>
        </w:rPr>
        <w:t xml:space="preserve">протокол № </w:t>
      </w:r>
      <w:r w:rsidR="007E4E38">
        <w:rPr>
          <w:rFonts w:ascii="Arial" w:hAnsi="Arial" w:cs="Arial"/>
          <w:sz w:val="24"/>
          <w:szCs w:val="24"/>
        </w:rPr>
        <w:t>6</w:t>
      </w:r>
    </w:p>
    <w:p w:rsidR="00225112" w:rsidRPr="00D30BAA" w:rsidRDefault="00225112" w:rsidP="00D30BAA">
      <w:pPr>
        <w:shd w:val="clear" w:color="auto" w:fill="FFFFFF"/>
        <w:jc w:val="center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b/>
          <w:bCs/>
          <w:sz w:val="24"/>
          <w:szCs w:val="24"/>
        </w:rPr>
        <w:t>ПОЛОЖЕНИЕ</w:t>
      </w:r>
    </w:p>
    <w:p w:rsidR="00225112" w:rsidRPr="00D30BAA" w:rsidRDefault="00225112" w:rsidP="00D30BAA">
      <w:pPr>
        <w:shd w:val="clear" w:color="auto" w:fill="FFFFFF"/>
        <w:jc w:val="center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b/>
          <w:bCs/>
          <w:sz w:val="24"/>
          <w:szCs w:val="24"/>
        </w:rPr>
        <w:t>о смотре-конкурсе на звание</w:t>
      </w:r>
    </w:p>
    <w:p w:rsidR="00225112" w:rsidRPr="00D30BAA" w:rsidRDefault="00225112" w:rsidP="00D30BAA">
      <w:pPr>
        <w:shd w:val="clear" w:color="auto" w:fill="FFFFFF"/>
        <w:jc w:val="center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b/>
          <w:bCs/>
          <w:sz w:val="24"/>
          <w:szCs w:val="24"/>
        </w:rPr>
        <w:t>«Лучшее уполномоченное</w:t>
      </w:r>
      <w:r w:rsidR="002D155C" w:rsidRPr="00D30BAA">
        <w:rPr>
          <w:rFonts w:ascii="Arial" w:hAnsi="Arial" w:cs="Arial"/>
          <w:b/>
          <w:bCs/>
          <w:sz w:val="24"/>
          <w:szCs w:val="24"/>
        </w:rPr>
        <w:t xml:space="preserve"> </w:t>
      </w:r>
      <w:r w:rsidRPr="00D30BAA">
        <w:rPr>
          <w:rFonts w:ascii="Arial" w:hAnsi="Arial" w:cs="Arial"/>
          <w:b/>
          <w:bCs/>
          <w:sz w:val="24"/>
          <w:szCs w:val="24"/>
        </w:rPr>
        <w:t>(доверенное)</w:t>
      </w:r>
      <w:r w:rsidR="002D155C" w:rsidRPr="00D30BAA">
        <w:rPr>
          <w:rFonts w:ascii="Arial" w:hAnsi="Arial" w:cs="Arial"/>
          <w:b/>
          <w:bCs/>
          <w:sz w:val="24"/>
          <w:szCs w:val="24"/>
        </w:rPr>
        <w:t xml:space="preserve"> </w:t>
      </w:r>
      <w:r w:rsidRPr="00D30BAA">
        <w:rPr>
          <w:rFonts w:ascii="Arial" w:hAnsi="Arial" w:cs="Arial"/>
          <w:b/>
          <w:bCs/>
          <w:sz w:val="24"/>
          <w:szCs w:val="24"/>
        </w:rPr>
        <w:t>лицо</w:t>
      </w:r>
    </w:p>
    <w:p w:rsidR="00225112" w:rsidRPr="00D30BAA" w:rsidRDefault="00225112" w:rsidP="00D30BAA">
      <w:pPr>
        <w:shd w:val="clear" w:color="auto" w:fill="FFFFFF"/>
        <w:jc w:val="center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b/>
          <w:bCs/>
          <w:sz w:val="24"/>
          <w:szCs w:val="24"/>
        </w:rPr>
        <w:t>по охране труда Росхимпрофсоюза»</w:t>
      </w:r>
    </w:p>
    <w:p w:rsidR="00225112" w:rsidRPr="00D30BAA" w:rsidRDefault="00D30BAA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b/>
          <w:bCs/>
          <w:sz w:val="24"/>
          <w:szCs w:val="24"/>
        </w:rPr>
        <w:t>1</w:t>
      </w:r>
      <w:r w:rsidR="00225112" w:rsidRPr="00D30BAA">
        <w:rPr>
          <w:rFonts w:ascii="Arial" w:hAnsi="Arial" w:cs="Arial"/>
          <w:b/>
          <w:bCs/>
          <w:sz w:val="24"/>
          <w:szCs w:val="24"/>
        </w:rPr>
        <w:t>. Общие положения</w:t>
      </w:r>
    </w:p>
    <w:p w:rsidR="00225112" w:rsidRPr="00D30BAA" w:rsidRDefault="00D30BAA" w:rsidP="00D30BAA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1.1</w:t>
      </w:r>
      <w:r w:rsidR="005776A3" w:rsidRPr="00D30BAA">
        <w:rPr>
          <w:rFonts w:ascii="Arial" w:hAnsi="Arial" w:cs="Arial"/>
          <w:sz w:val="24"/>
          <w:szCs w:val="24"/>
        </w:rPr>
        <w:t xml:space="preserve">. </w:t>
      </w:r>
      <w:r w:rsidR="00225112" w:rsidRPr="00D30BAA">
        <w:rPr>
          <w:rFonts w:ascii="Arial" w:hAnsi="Arial" w:cs="Arial"/>
          <w:sz w:val="24"/>
          <w:szCs w:val="24"/>
        </w:rPr>
        <w:t>Настоящее Положение устанавливает порядок подготовки, проведения и подведения итогов смотра-конкурса на звание «Лучшее уполномоченное (доверенное) лицо по охране труда Росхимпрофсоюза» (далее</w:t>
      </w:r>
      <w:r w:rsidR="005268AD" w:rsidRPr="00D30BAA">
        <w:rPr>
          <w:rFonts w:ascii="Arial" w:hAnsi="Arial" w:cs="Arial"/>
          <w:sz w:val="24"/>
          <w:szCs w:val="24"/>
        </w:rPr>
        <w:t xml:space="preserve"> -</w:t>
      </w:r>
      <w:r w:rsidR="00225112" w:rsidRPr="00D30BAA">
        <w:rPr>
          <w:rFonts w:ascii="Arial" w:hAnsi="Arial" w:cs="Arial"/>
          <w:sz w:val="24"/>
          <w:szCs w:val="24"/>
        </w:rPr>
        <w:t xml:space="preserve"> смотр-конкурс).</w:t>
      </w:r>
    </w:p>
    <w:p w:rsidR="00225112" w:rsidRPr="00D30BAA" w:rsidRDefault="00D30BAA" w:rsidP="00D30BAA">
      <w:pPr>
        <w:widowControl w:val="0"/>
        <w:shd w:val="clear" w:color="auto" w:fill="FFFFFF"/>
        <w:tabs>
          <w:tab w:val="left" w:pos="0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1.</w:t>
      </w:r>
      <w:r w:rsidR="005776A3" w:rsidRPr="00D30BAA">
        <w:rPr>
          <w:rFonts w:ascii="Arial" w:hAnsi="Arial" w:cs="Arial"/>
          <w:sz w:val="24"/>
          <w:szCs w:val="24"/>
        </w:rPr>
        <w:t xml:space="preserve">2. </w:t>
      </w:r>
      <w:r w:rsidR="00225112" w:rsidRPr="00D30BAA">
        <w:rPr>
          <w:rFonts w:ascii="Arial" w:hAnsi="Arial" w:cs="Arial"/>
          <w:sz w:val="24"/>
          <w:szCs w:val="24"/>
        </w:rPr>
        <w:t>Смотр-конкурс проводится в целях:</w:t>
      </w:r>
    </w:p>
    <w:p w:rsidR="00225112" w:rsidRPr="00D30BAA" w:rsidRDefault="00D30BAA" w:rsidP="00D30BAA">
      <w:pPr>
        <w:widowControl w:val="0"/>
        <w:shd w:val="clear" w:color="auto" w:fill="FFFFFF"/>
        <w:tabs>
          <w:tab w:val="left" w:pos="0"/>
          <w:tab w:val="left" w:pos="770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 xml:space="preserve">повышения активности и стимулирования работы уполномоченных (доверенных) лиц по охране труда </w:t>
      </w:r>
      <w:r w:rsidR="00B02BC4" w:rsidRPr="00D30BAA">
        <w:rPr>
          <w:rFonts w:ascii="Arial" w:hAnsi="Arial" w:cs="Arial"/>
          <w:sz w:val="24"/>
          <w:szCs w:val="24"/>
        </w:rPr>
        <w:t>Росхимп</w:t>
      </w:r>
      <w:r w:rsidR="00225112" w:rsidRPr="00D30BAA">
        <w:rPr>
          <w:rFonts w:ascii="Arial" w:hAnsi="Arial" w:cs="Arial"/>
          <w:sz w:val="24"/>
          <w:szCs w:val="24"/>
        </w:rPr>
        <w:t>рофсоюза (далее - уполномоченное лицо Профсоюза), распространения передового опыта организации контроля за состоянием условий труда;</w:t>
      </w:r>
    </w:p>
    <w:p w:rsidR="00232799" w:rsidRPr="00D30BAA" w:rsidRDefault="00D30BAA" w:rsidP="00D30BAA">
      <w:pPr>
        <w:widowControl w:val="0"/>
        <w:shd w:val="clear" w:color="auto" w:fill="FFFFFF"/>
        <w:tabs>
          <w:tab w:val="left" w:pos="0"/>
          <w:tab w:val="left" w:pos="770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>обеспечения эффективной работы профсоюзных организаций по вопросам охраны труда, защиты прав работников на здоровые и безопасные условия труда</w:t>
      </w:r>
      <w:r w:rsidR="00B02BC4" w:rsidRPr="00D30BAA">
        <w:rPr>
          <w:rFonts w:ascii="Arial" w:hAnsi="Arial" w:cs="Arial"/>
          <w:sz w:val="24"/>
          <w:szCs w:val="24"/>
        </w:rPr>
        <w:t>;</w:t>
      </w:r>
    </w:p>
    <w:p w:rsidR="00225112" w:rsidRPr="00D30BAA" w:rsidRDefault="00D30BAA" w:rsidP="00D30BAA">
      <w:pPr>
        <w:widowControl w:val="0"/>
        <w:shd w:val="clear" w:color="auto" w:fill="FFFFFF"/>
        <w:tabs>
          <w:tab w:val="left" w:pos="0"/>
          <w:tab w:val="left" w:pos="770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 xml:space="preserve">- </w:t>
      </w:r>
      <w:r w:rsidR="00232799" w:rsidRPr="00D30BAA">
        <w:rPr>
          <w:rFonts w:ascii="Arial" w:hAnsi="Arial" w:cs="Arial"/>
          <w:sz w:val="24"/>
          <w:szCs w:val="24"/>
        </w:rPr>
        <w:t>снижения уровня травматизма и профессиональных заболеваний работников</w:t>
      </w:r>
      <w:r w:rsidR="00964C48" w:rsidRPr="00D30BAA">
        <w:rPr>
          <w:rFonts w:ascii="Arial" w:hAnsi="Arial" w:cs="Arial"/>
          <w:sz w:val="24"/>
          <w:szCs w:val="24"/>
        </w:rPr>
        <w:t xml:space="preserve"> предприятий</w:t>
      </w:r>
      <w:r w:rsidR="00232799" w:rsidRPr="00D30BAA">
        <w:rPr>
          <w:rFonts w:ascii="Arial" w:hAnsi="Arial" w:cs="Arial"/>
          <w:sz w:val="24"/>
          <w:szCs w:val="24"/>
        </w:rPr>
        <w:t xml:space="preserve"> химических отраслей промышленности</w:t>
      </w:r>
      <w:r w:rsidR="00964C48" w:rsidRPr="00D30BAA">
        <w:rPr>
          <w:rFonts w:ascii="Arial" w:hAnsi="Arial" w:cs="Arial"/>
          <w:sz w:val="24"/>
          <w:szCs w:val="24"/>
        </w:rPr>
        <w:t>.</w:t>
      </w:r>
    </w:p>
    <w:p w:rsidR="00225112" w:rsidRPr="00D30BAA" w:rsidRDefault="00D30BAA" w:rsidP="00D30BAA">
      <w:pPr>
        <w:shd w:val="clear" w:color="auto" w:fill="FFFFFF"/>
        <w:tabs>
          <w:tab w:val="left" w:pos="0"/>
          <w:tab w:val="left" w:pos="1159"/>
        </w:tabs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1.</w:t>
      </w:r>
      <w:r w:rsidR="00225112" w:rsidRPr="00D30BAA">
        <w:rPr>
          <w:rFonts w:ascii="Arial" w:hAnsi="Arial" w:cs="Arial"/>
          <w:sz w:val="24"/>
          <w:szCs w:val="24"/>
        </w:rPr>
        <w:t>3.</w:t>
      </w:r>
      <w:r w:rsidR="005776A3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В смотре-конкурсе принимают участие все структурные профсоюзные организации Росхимпрофсоюза (далее - Профсоюз).</w:t>
      </w:r>
    </w:p>
    <w:p w:rsidR="00225112" w:rsidRPr="00D30BAA" w:rsidRDefault="00D30BAA" w:rsidP="00D30BAA">
      <w:pPr>
        <w:shd w:val="clear" w:color="auto" w:fill="FFFFFF"/>
        <w:tabs>
          <w:tab w:val="left" w:pos="0"/>
          <w:tab w:val="left" w:pos="986"/>
        </w:tabs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1.</w:t>
      </w:r>
      <w:r w:rsidR="00225112" w:rsidRPr="00D30BAA">
        <w:rPr>
          <w:rFonts w:ascii="Arial" w:hAnsi="Arial" w:cs="Arial"/>
          <w:sz w:val="24"/>
          <w:szCs w:val="24"/>
        </w:rPr>
        <w:t>4.</w:t>
      </w:r>
      <w:r w:rsidR="005776A3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Смотр-конкурс проводится ежегодно в три этапа:</w:t>
      </w:r>
    </w:p>
    <w:p w:rsidR="00225112" w:rsidRPr="00D30BAA" w:rsidRDefault="00B07092" w:rsidP="00B07092">
      <w:pPr>
        <w:widowControl w:val="0"/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-й </w:t>
      </w:r>
      <w:r w:rsidR="00FE7C31" w:rsidRPr="00D30BAA">
        <w:rPr>
          <w:rFonts w:ascii="Arial" w:hAnsi="Arial" w:cs="Arial"/>
          <w:sz w:val="24"/>
          <w:szCs w:val="24"/>
        </w:rPr>
        <w:t xml:space="preserve">этап – </w:t>
      </w:r>
      <w:r w:rsidR="00225112" w:rsidRPr="00D30BAA">
        <w:rPr>
          <w:rFonts w:ascii="Arial" w:hAnsi="Arial" w:cs="Arial"/>
          <w:sz w:val="24"/>
          <w:szCs w:val="24"/>
        </w:rPr>
        <w:t>проведение смотра-конкурса на уровне первичной</w:t>
      </w:r>
      <w:r w:rsidR="000B1A4D" w:rsidRPr="00D30BAA">
        <w:rPr>
          <w:rFonts w:ascii="Arial" w:hAnsi="Arial" w:cs="Arial"/>
          <w:sz w:val="24"/>
          <w:szCs w:val="24"/>
        </w:rPr>
        <w:t>, объединенной</w:t>
      </w:r>
      <w:r w:rsidR="00225112" w:rsidRPr="00D30BAA">
        <w:rPr>
          <w:rFonts w:ascii="Arial" w:hAnsi="Arial" w:cs="Arial"/>
          <w:sz w:val="24"/>
          <w:szCs w:val="24"/>
        </w:rPr>
        <w:t xml:space="preserve"> профсоюзной организации;</w:t>
      </w:r>
    </w:p>
    <w:p w:rsidR="00225112" w:rsidRPr="00D30BAA" w:rsidRDefault="00B07092" w:rsidP="00B07092">
      <w:pPr>
        <w:widowControl w:val="0"/>
        <w:shd w:val="clear" w:color="auto" w:fill="FFFFFF"/>
        <w:tabs>
          <w:tab w:val="left" w:pos="0"/>
          <w:tab w:val="left" w:pos="209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-й </w:t>
      </w:r>
      <w:r w:rsidR="00225112" w:rsidRPr="00D30BAA">
        <w:rPr>
          <w:rFonts w:ascii="Arial" w:hAnsi="Arial" w:cs="Arial"/>
          <w:sz w:val="24"/>
          <w:szCs w:val="24"/>
        </w:rPr>
        <w:t>этап</w:t>
      </w:r>
      <w:r w:rsidR="00FE7C31" w:rsidRPr="00D30BAA">
        <w:rPr>
          <w:rFonts w:ascii="Arial" w:hAnsi="Arial" w:cs="Arial"/>
          <w:sz w:val="24"/>
          <w:szCs w:val="24"/>
        </w:rPr>
        <w:t xml:space="preserve"> –</w:t>
      </w:r>
      <w:r w:rsidR="00225112" w:rsidRPr="00D30BAA">
        <w:rPr>
          <w:rFonts w:ascii="Arial" w:hAnsi="Arial" w:cs="Arial"/>
          <w:sz w:val="24"/>
          <w:szCs w:val="24"/>
        </w:rPr>
        <w:t xml:space="preserve"> проведение смотра-конкурса на уровне территориальной организации Профсоюза;</w:t>
      </w:r>
    </w:p>
    <w:p w:rsidR="00225112" w:rsidRPr="00D30BAA" w:rsidRDefault="00B07092" w:rsidP="00B07092">
      <w:pPr>
        <w:widowControl w:val="0"/>
        <w:shd w:val="clear" w:color="auto" w:fill="FFFFFF"/>
        <w:tabs>
          <w:tab w:val="left" w:pos="0"/>
          <w:tab w:val="left" w:pos="209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-й </w:t>
      </w:r>
      <w:r w:rsidR="00FE7C31" w:rsidRPr="00D30BAA">
        <w:rPr>
          <w:rFonts w:ascii="Arial" w:hAnsi="Arial" w:cs="Arial"/>
          <w:sz w:val="24"/>
          <w:szCs w:val="24"/>
        </w:rPr>
        <w:t xml:space="preserve">этап – </w:t>
      </w:r>
      <w:r w:rsidR="00225112" w:rsidRPr="00D30BAA">
        <w:rPr>
          <w:rFonts w:ascii="Arial" w:hAnsi="Arial" w:cs="Arial"/>
          <w:sz w:val="24"/>
          <w:szCs w:val="24"/>
        </w:rPr>
        <w:t>проведение смотра-конкурса на уровне Профсоюза.</w:t>
      </w:r>
    </w:p>
    <w:p w:rsidR="00225112" w:rsidRPr="00D30BAA" w:rsidRDefault="00D30BAA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1.</w:t>
      </w:r>
      <w:r w:rsidR="00225112" w:rsidRPr="00D30BAA">
        <w:rPr>
          <w:rFonts w:ascii="Arial" w:hAnsi="Arial" w:cs="Arial"/>
          <w:sz w:val="24"/>
          <w:szCs w:val="24"/>
        </w:rPr>
        <w:t>5.</w:t>
      </w:r>
      <w:r w:rsidR="005776A3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Выдвижение кандидатур на присвоение звания «Лучшее уполномоченное (доверенное) лицо по охране т</w:t>
      </w:r>
      <w:r w:rsidR="00972E90" w:rsidRPr="00D30BAA">
        <w:rPr>
          <w:rFonts w:ascii="Arial" w:hAnsi="Arial" w:cs="Arial"/>
          <w:sz w:val="24"/>
          <w:szCs w:val="24"/>
        </w:rPr>
        <w:t xml:space="preserve">руда </w:t>
      </w:r>
      <w:r w:rsidR="000B1A4D" w:rsidRPr="00D30BAA">
        <w:rPr>
          <w:rFonts w:ascii="Arial" w:hAnsi="Arial" w:cs="Arial"/>
          <w:sz w:val="24"/>
          <w:szCs w:val="24"/>
        </w:rPr>
        <w:t>Росхимп</w:t>
      </w:r>
      <w:r w:rsidR="00972E90" w:rsidRPr="00D30BAA">
        <w:rPr>
          <w:rFonts w:ascii="Arial" w:hAnsi="Arial" w:cs="Arial"/>
          <w:sz w:val="24"/>
          <w:szCs w:val="24"/>
        </w:rPr>
        <w:t xml:space="preserve">рофсоюза» проводится при </w:t>
      </w:r>
      <w:r w:rsidR="00225112" w:rsidRPr="00D30BAA">
        <w:rPr>
          <w:rFonts w:ascii="Arial" w:hAnsi="Arial" w:cs="Arial"/>
          <w:sz w:val="24"/>
          <w:szCs w:val="24"/>
        </w:rPr>
        <w:t>условиях, что в подразделении, где работает уполномоченное лицо Профсоюза:</w:t>
      </w:r>
    </w:p>
    <w:p w:rsidR="00225112" w:rsidRPr="00D30BAA" w:rsidRDefault="00225112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-</w:t>
      </w:r>
      <w:r w:rsidR="000B1A4D" w:rsidRPr="00D30BAA">
        <w:rPr>
          <w:rFonts w:ascii="Arial" w:hAnsi="Arial" w:cs="Arial"/>
          <w:sz w:val="24"/>
          <w:szCs w:val="24"/>
        </w:rPr>
        <w:t xml:space="preserve"> </w:t>
      </w:r>
      <w:r w:rsidRPr="00D30BAA">
        <w:rPr>
          <w:rFonts w:ascii="Arial" w:hAnsi="Arial" w:cs="Arial"/>
          <w:sz w:val="24"/>
          <w:szCs w:val="24"/>
        </w:rPr>
        <w:t>снижается уровень производственного травматизма, профессиональной заболеваемости;</w:t>
      </w:r>
    </w:p>
    <w:p w:rsidR="00225112" w:rsidRPr="00D30BAA" w:rsidRDefault="00225112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-</w:t>
      </w:r>
      <w:r w:rsidR="000B1A4D" w:rsidRPr="00D30BAA">
        <w:rPr>
          <w:rFonts w:ascii="Arial" w:hAnsi="Arial" w:cs="Arial"/>
          <w:sz w:val="24"/>
          <w:szCs w:val="24"/>
        </w:rPr>
        <w:t xml:space="preserve"> </w:t>
      </w:r>
      <w:r w:rsidRPr="00D30BAA">
        <w:rPr>
          <w:rFonts w:ascii="Arial" w:hAnsi="Arial" w:cs="Arial"/>
          <w:sz w:val="24"/>
          <w:szCs w:val="24"/>
        </w:rPr>
        <w:t>выполняются все мероприятия по охране труда, предусмотренные коллективным договором;</w:t>
      </w:r>
    </w:p>
    <w:p w:rsidR="00225112" w:rsidRPr="00D30BAA" w:rsidRDefault="00225112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-</w:t>
      </w:r>
      <w:r w:rsidR="000B1A4D" w:rsidRPr="00D30BAA">
        <w:rPr>
          <w:rFonts w:ascii="Arial" w:hAnsi="Arial" w:cs="Arial"/>
          <w:sz w:val="24"/>
          <w:szCs w:val="24"/>
        </w:rPr>
        <w:t xml:space="preserve"> </w:t>
      </w:r>
      <w:r w:rsidRPr="00D30BAA">
        <w:rPr>
          <w:rFonts w:ascii="Arial" w:hAnsi="Arial" w:cs="Arial"/>
          <w:sz w:val="24"/>
          <w:szCs w:val="24"/>
        </w:rPr>
        <w:t>работники обеспечены са</w:t>
      </w:r>
      <w:r w:rsidR="00972E90" w:rsidRPr="00D30BAA">
        <w:rPr>
          <w:rFonts w:ascii="Arial" w:hAnsi="Arial" w:cs="Arial"/>
          <w:sz w:val="24"/>
          <w:szCs w:val="24"/>
        </w:rPr>
        <w:t xml:space="preserve">нитарно-бытовыми помещениями </w:t>
      </w:r>
      <w:r w:rsidRPr="00D30BAA">
        <w:rPr>
          <w:rFonts w:ascii="Arial" w:hAnsi="Arial" w:cs="Arial"/>
          <w:sz w:val="24"/>
          <w:szCs w:val="24"/>
        </w:rPr>
        <w:t>и средствами инд</w:t>
      </w:r>
      <w:r w:rsidR="00972E90" w:rsidRPr="00D30BAA">
        <w:rPr>
          <w:rFonts w:ascii="Arial" w:hAnsi="Arial" w:cs="Arial"/>
          <w:sz w:val="24"/>
          <w:szCs w:val="24"/>
        </w:rPr>
        <w:t xml:space="preserve">ивидуальной защиты по </w:t>
      </w:r>
      <w:r w:rsidRPr="00D30BAA">
        <w:rPr>
          <w:rFonts w:ascii="Arial" w:hAnsi="Arial" w:cs="Arial"/>
          <w:sz w:val="24"/>
          <w:szCs w:val="24"/>
        </w:rPr>
        <w:t>установленным нормам, а также организовано надлежащее их содержание и уход за ними;</w:t>
      </w:r>
    </w:p>
    <w:p w:rsidR="00225112" w:rsidRPr="00D30BAA" w:rsidRDefault="00225112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-</w:t>
      </w:r>
      <w:r w:rsidR="000B1A4D" w:rsidRPr="00D30BAA">
        <w:rPr>
          <w:rFonts w:ascii="Arial" w:hAnsi="Arial" w:cs="Arial"/>
          <w:sz w:val="24"/>
          <w:szCs w:val="24"/>
        </w:rPr>
        <w:t xml:space="preserve"> </w:t>
      </w:r>
      <w:r w:rsidRPr="00D30BAA">
        <w:rPr>
          <w:rFonts w:ascii="Arial" w:hAnsi="Arial" w:cs="Arial"/>
          <w:sz w:val="24"/>
          <w:szCs w:val="24"/>
        </w:rPr>
        <w:t>организовано своевременное и качественное обучение работников и их инструктаж по безопасным методам и приёмам труда.</w:t>
      </w:r>
    </w:p>
    <w:p w:rsidR="00225112" w:rsidRPr="00D30BAA" w:rsidRDefault="00225112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Кроме того, уполномоченное лицо Профсоюза должно в установленном порядке принимать активное участие в осуществлении общественного контроля</w:t>
      </w:r>
      <w:r w:rsidR="00B07092">
        <w:rPr>
          <w:rFonts w:ascii="Arial" w:hAnsi="Arial" w:cs="Arial"/>
          <w:sz w:val="24"/>
          <w:szCs w:val="24"/>
        </w:rPr>
        <w:t xml:space="preserve"> за</w:t>
      </w:r>
      <w:r w:rsidRPr="00D30BAA">
        <w:rPr>
          <w:rFonts w:ascii="Arial" w:hAnsi="Arial" w:cs="Arial"/>
          <w:sz w:val="24"/>
          <w:szCs w:val="24"/>
        </w:rPr>
        <w:t xml:space="preserve"> состояни</w:t>
      </w:r>
      <w:r w:rsidR="00B07092">
        <w:rPr>
          <w:rFonts w:ascii="Arial" w:hAnsi="Arial" w:cs="Arial"/>
          <w:sz w:val="24"/>
          <w:szCs w:val="24"/>
        </w:rPr>
        <w:t>ем</w:t>
      </w:r>
      <w:r w:rsidRPr="00D30BAA">
        <w:rPr>
          <w:rFonts w:ascii="Arial" w:hAnsi="Arial" w:cs="Arial"/>
          <w:sz w:val="24"/>
          <w:szCs w:val="24"/>
        </w:rPr>
        <w:t xml:space="preserve"> охраны труда в организации (структурном подразделении).</w:t>
      </w:r>
    </w:p>
    <w:p w:rsidR="00225112" w:rsidRPr="00D30BAA" w:rsidRDefault="00B07092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.</w:t>
      </w:r>
      <w:r w:rsidR="00225112" w:rsidRPr="00D30BAA">
        <w:rPr>
          <w:rFonts w:ascii="Arial" w:hAnsi="Arial" w:cs="Arial"/>
          <w:sz w:val="24"/>
          <w:szCs w:val="24"/>
        </w:rPr>
        <w:t xml:space="preserve">6. </w:t>
      </w:r>
      <w:r w:rsidR="000B1A4D" w:rsidRPr="00D30BAA">
        <w:rPr>
          <w:rFonts w:ascii="Arial" w:hAnsi="Arial" w:cs="Arial"/>
          <w:sz w:val="24"/>
          <w:szCs w:val="24"/>
        </w:rPr>
        <w:t>И</w:t>
      </w:r>
      <w:r w:rsidR="00225112" w:rsidRPr="00D30BAA">
        <w:rPr>
          <w:rFonts w:ascii="Arial" w:hAnsi="Arial" w:cs="Arial"/>
          <w:sz w:val="24"/>
          <w:szCs w:val="24"/>
        </w:rPr>
        <w:t xml:space="preserve">тоги смотра-конкурса доводятся до всех структурных организаций Профсоюза, в том числе путем опубликования в </w:t>
      </w:r>
      <w:r w:rsidR="000B1A4D" w:rsidRPr="00D30BAA">
        <w:rPr>
          <w:rFonts w:ascii="Arial" w:hAnsi="Arial" w:cs="Arial"/>
          <w:sz w:val="24"/>
          <w:szCs w:val="24"/>
        </w:rPr>
        <w:t>«</w:t>
      </w:r>
      <w:r w:rsidR="00225112" w:rsidRPr="00D30BAA">
        <w:rPr>
          <w:rFonts w:ascii="Arial" w:hAnsi="Arial" w:cs="Arial"/>
          <w:sz w:val="24"/>
          <w:szCs w:val="24"/>
        </w:rPr>
        <w:t xml:space="preserve">Информационном бюллетене </w:t>
      </w:r>
      <w:r w:rsidR="000B1A4D" w:rsidRPr="00D30BAA">
        <w:rPr>
          <w:rFonts w:ascii="Arial" w:hAnsi="Arial" w:cs="Arial"/>
          <w:sz w:val="24"/>
          <w:szCs w:val="24"/>
        </w:rPr>
        <w:t>Росхимп</w:t>
      </w:r>
      <w:r w:rsidR="00225112" w:rsidRPr="00D30BAA">
        <w:rPr>
          <w:rFonts w:ascii="Arial" w:hAnsi="Arial" w:cs="Arial"/>
          <w:sz w:val="24"/>
          <w:szCs w:val="24"/>
        </w:rPr>
        <w:t>рофсоюза</w:t>
      </w:r>
      <w:r w:rsidR="000B1A4D" w:rsidRPr="00D30BAA">
        <w:rPr>
          <w:rFonts w:ascii="Arial" w:hAnsi="Arial" w:cs="Arial"/>
          <w:sz w:val="24"/>
          <w:szCs w:val="24"/>
        </w:rPr>
        <w:t>»</w:t>
      </w:r>
      <w:r w:rsidR="00225112" w:rsidRPr="00D30BAA">
        <w:rPr>
          <w:rFonts w:ascii="Arial" w:hAnsi="Arial" w:cs="Arial"/>
          <w:sz w:val="24"/>
          <w:szCs w:val="24"/>
        </w:rPr>
        <w:t xml:space="preserve">, а также размещения на </w:t>
      </w:r>
      <w:r w:rsidR="000B1A4D" w:rsidRPr="00D30BAA">
        <w:rPr>
          <w:rFonts w:ascii="Arial" w:hAnsi="Arial" w:cs="Arial"/>
          <w:sz w:val="24"/>
          <w:szCs w:val="24"/>
        </w:rPr>
        <w:t xml:space="preserve">официальном </w:t>
      </w:r>
      <w:r w:rsidR="00225112" w:rsidRPr="00D30BAA">
        <w:rPr>
          <w:rFonts w:ascii="Arial" w:hAnsi="Arial" w:cs="Arial"/>
          <w:sz w:val="24"/>
          <w:szCs w:val="24"/>
        </w:rPr>
        <w:t>сайте Профсоюза.</w:t>
      </w:r>
    </w:p>
    <w:p w:rsidR="00B3563A" w:rsidRPr="00D30BAA" w:rsidRDefault="00B3563A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b/>
          <w:bCs/>
          <w:sz w:val="24"/>
          <w:szCs w:val="24"/>
        </w:rPr>
      </w:pPr>
    </w:p>
    <w:p w:rsidR="00225112" w:rsidRPr="00D30BAA" w:rsidRDefault="00B07092" w:rsidP="00D30BAA">
      <w:pPr>
        <w:shd w:val="clear" w:color="auto" w:fill="FFFFFF"/>
        <w:tabs>
          <w:tab w:val="left" w:pos="0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2</w:t>
      </w:r>
      <w:r w:rsidR="00225112" w:rsidRPr="00D30BAA">
        <w:rPr>
          <w:rFonts w:ascii="Arial" w:hAnsi="Arial" w:cs="Arial"/>
          <w:b/>
          <w:bCs/>
          <w:sz w:val="24"/>
          <w:szCs w:val="24"/>
        </w:rPr>
        <w:t>. Условия проведения и подведение итогов смотра-конкурса</w:t>
      </w:r>
    </w:p>
    <w:p w:rsidR="00225112" w:rsidRPr="00D30BAA" w:rsidRDefault="00B07092" w:rsidP="00D30BAA">
      <w:pPr>
        <w:shd w:val="clear" w:color="auto" w:fill="FFFFFF"/>
        <w:tabs>
          <w:tab w:val="left" w:pos="0"/>
          <w:tab w:val="left" w:pos="1238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.1</w:t>
      </w:r>
      <w:r w:rsidR="00225112" w:rsidRPr="00D30BAA">
        <w:rPr>
          <w:rFonts w:ascii="Arial" w:hAnsi="Arial" w:cs="Arial"/>
          <w:sz w:val="24"/>
          <w:szCs w:val="24"/>
        </w:rPr>
        <w:t>.</w:t>
      </w:r>
      <w:r w:rsidR="005776A3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В смотре-конкурсе могут принимать участие уполномоченные лица Профсоюза, имеющие опыт работы в</w:t>
      </w:r>
      <w:r w:rsidR="000B1A4D" w:rsidRPr="00D30BAA">
        <w:rPr>
          <w:rFonts w:ascii="Arial" w:hAnsi="Arial" w:cs="Arial"/>
          <w:sz w:val="24"/>
          <w:szCs w:val="24"/>
        </w:rPr>
        <w:t xml:space="preserve"> области профсоюзного </w:t>
      </w:r>
      <w:r w:rsidR="00225112" w:rsidRPr="00D30BAA">
        <w:rPr>
          <w:rFonts w:ascii="Arial" w:hAnsi="Arial" w:cs="Arial"/>
          <w:sz w:val="24"/>
          <w:szCs w:val="24"/>
        </w:rPr>
        <w:t>контрол</w:t>
      </w:r>
      <w:r w:rsidR="000B1A4D" w:rsidRPr="00D30BAA">
        <w:rPr>
          <w:rFonts w:ascii="Arial" w:hAnsi="Arial" w:cs="Arial"/>
          <w:sz w:val="24"/>
          <w:szCs w:val="24"/>
        </w:rPr>
        <w:t>я</w:t>
      </w:r>
      <w:r w:rsidR="00225112" w:rsidRPr="00D30BAA">
        <w:rPr>
          <w:rFonts w:ascii="Arial" w:hAnsi="Arial" w:cs="Arial"/>
          <w:sz w:val="24"/>
          <w:szCs w:val="24"/>
        </w:rPr>
        <w:t xml:space="preserve"> </w:t>
      </w:r>
      <w:r w:rsidRPr="00B07092">
        <w:rPr>
          <w:rFonts w:ascii="Arial" w:hAnsi="Arial" w:cs="Arial"/>
          <w:sz w:val="24"/>
          <w:szCs w:val="24"/>
        </w:rPr>
        <w:t xml:space="preserve">за состоянием охраны труда </w:t>
      </w:r>
      <w:r w:rsidR="00225112" w:rsidRPr="00D30BAA">
        <w:rPr>
          <w:rFonts w:ascii="Arial" w:hAnsi="Arial" w:cs="Arial"/>
          <w:sz w:val="24"/>
          <w:szCs w:val="24"/>
        </w:rPr>
        <w:t>свыше одного года.</w:t>
      </w:r>
    </w:p>
    <w:p w:rsidR="00225112" w:rsidRPr="00D30BAA" w:rsidRDefault="00F23ADB" w:rsidP="00D30BAA">
      <w:pPr>
        <w:shd w:val="clear" w:color="auto" w:fill="FFFFFF"/>
        <w:tabs>
          <w:tab w:val="left" w:pos="1339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2.2</w:t>
      </w:r>
      <w:r w:rsidR="00225112" w:rsidRPr="00D30BAA">
        <w:rPr>
          <w:rFonts w:ascii="Arial" w:hAnsi="Arial" w:cs="Arial"/>
          <w:sz w:val="24"/>
          <w:szCs w:val="24"/>
        </w:rPr>
        <w:t>. Для участия в смотре-конкурсе допускаются уполномоченные лица Профсоюза, в подразделениях которых за период проведения конкурса отсутствовали несчастные случаи со смертельным исходом или аварии с тяжелыми последствиями.</w:t>
      </w: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.3</w:t>
      </w:r>
      <w:r w:rsidR="005776A3" w:rsidRPr="00D30BAA">
        <w:rPr>
          <w:rFonts w:ascii="Arial" w:hAnsi="Arial" w:cs="Arial"/>
          <w:sz w:val="24"/>
          <w:szCs w:val="24"/>
        </w:rPr>
        <w:t xml:space="preserve">. </w:t>
      </w:r>
      <w:r w:rsidR="00225112" w:rsidRPr="00D30BAA">
        <w:rPr>
          <w:rFonts w:ascii="Arial" w:hAnsi="Arial" w:cs="Arial"/>
          <w:sz w:val="24"/>
          <w:szCs w:val="24"/>
        </w:rPr>
        <w:t>Итоги смотра-конкурса подводятся ежегодно по результатам работы за календарный год по двум группам:</w:t>
      </w:r>
    </w:p>
    <w:p w:rsidR="00225112" w:rsidRPr="00D30BAA" w:rsidRDefault="00F23ADB" w:rsidP="00F23ADB">
      <w:pPr>
        <w:widowControl w:val="0"/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>-я</w:t>
      </w:r>
      <w:r w:rsidR="00225112" w:rsidRPr="00D30BAA">
        <w:rPr>
          <w:rFonts w:ascii="Arial" w:hAnsi="Arial" w:cs="Arial"/>
          <w:sz w:val="24"/>
          <w:szCs w:val="24"/>
        </w:rPr>
        <w:t xml:space="preserve"> группа </w:t>
      </w:r>
      <w:r>
        <w:rPr>
          <w:rFonts w:ascii="Arial" w:hAnsi="Arial" w:cs="Arial"/>
          <w:sz w:val="24"/>
          <w:szCs w:val="24"/>
        </w:rPr>
        <w:t>–</w:t>
      </w:r>
      <w:r w:rsidR="00225112" w:rsidRPr="00D30BAA">
        <w:rPr>
          <w:rFonts w:ascii="Arial" w:hAnsi="Arial" w:cs="Arial"/>
          <w:sz w:val="24"/>
          <w:szCs w:val="24"/>
        </w:rPr>
        <w:t xml:space="preserve"> промышленные предприятия, выпускающие различного вида химическую продукцию;</w:t>
      </w:r>
    </w:p>
    <w:p w:rsidR="00225112" w:rsidRPr="00D30BAA" w:rsidRDefault="00F23ADB" w:rsidP="00F23ADB">
      <w:pPr>
        <w:widowControl w:val="0"/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>2</w:t>
      </w:r>
      <w:r>
        <w:rPr>
          <w:rFonts w:ascii="Arial" w:hAnsi="Arial" w:cs="Arial"/>
          <w:sz w:val="24"/>
          <w:szCs w:val="24"/>
        </w:rPr>
        <w:t>-я</w:t>
      </w:r>
      <w:r w:rsidR="00225112" w:rsidRPr="00D30BAA">
        <w:rPr>
          <w:rFonts w:ascii="Arial" w:hAnsi="Arial" w:cs="Arial"/>
          <w:sz w:val="24"/>
          <w:szCs w:val="24"/>
        </w:rPr>
        <w:t xml:space="preserve"> группа </w:t>
      </w:r>
      <w:r>
        <w:rPr>
          <w:rFonts w:ascii="Arial" w:hAnsi="Arial" w:cs="Arial"/>
          <w:sz w:val="24"/>
          <w:szCs w:val="24"/>
        </w:rPr>
        <w:t>–</w:t>
      </w:r>
      <w:r w:rsidR="00225112" w:rsidRPr="00D30BAA">
        <w:rPr>
          <w:rFonts w:ascii="Arial" w:hAnsi="Arial" w:cs="Arial"/>
          <w:sz w:val="24"/>
          <w:szCs w:val="24"/>
        </w:rPr>
        <w:t xml:space="preserve"> организации, связанные с выпуском иной продукции, транспортирующие продукцию различного вида, выполняющие проектные и иные виды работ.</w:t>
      </w:r>
    </w:p>
    <w:p w:rsidR="00225112" w:rsidRPr="00D30BAA" w:rsidRDefault="00F23ADB" w:rsidP="00D30BAA">
      <w:pPr>
        <w:widowControl w:val="0"/>
        <w:shd w:val="clear" w:color="auto" w:fill="FFFFFF"/>
        <w:tabs>
          <w:tab w:val="left" w:pos="1174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.4.</w:t>
      </w:r>
      <w:r w:rsidR="0088308F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Этапы проведения смотра-конкурса предусматривают следующее:</w:t>
      </w: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 xml:space="preserve">1-ый этап </w:t>
      </w:r>
      <w:r>
        <w:rPr>
          <w:rFonts w:ascii="Arial" w:hAnsi="Arial" w:cs="Arial"/>
          <w:sz w:val="24"/>
          <w:szCs w:val="24"/>
        </w:rPr>
        <w:t>–</w:t>
      </w:r>
      <w:r w:rsidR="00225112" w:rsidRPr="00D30BAA">
        <w:rPr>
          <w:rFonts w:ascii="Arial" w:hAnsi="Arial" w:cs="Arial"/>
          <w:sz w:val="24"/>
          <w:szCs w:val="24"/>
        </w:rPr>
        <w:t xml:space="preserve"> </w:t>
      </w:r>
      <w:r w:rsidR="0018117F" w:rsidRPr="00D30BAA">
        <w:rPr>
          <w:rFonts w:ascii="Arial" w:hAnsi="Arial" w:cs="Arial"/>
          <w:sz w:val="24"/>
          <w:szCs w:val="24"/>
        </w:rPr>
        <w:t xml:space="preserve">первичная, объединенная профсоюзная организация </w:t>
      </w:r>
      <w:r w:rsidR="00225112" w:rsidRPr="00D30BAA">
        <w:rPr>
          <w:rFonts w:ascii="Arial" w:hAnsi="Arial" w:cs="Arial"/>
          <w:sz w:val="24"/>
          <w:szCs w:val="24"/>
        </w:rPr>
        <w:t xml:space="preserve">совместно с </w:t>
      </w:r>
      <w:r w:rsidR="00FE7C31" w:rsidRPr="00D30BAA">
        <w:rPr>
          <w:rFonts w:ascii="Arial" w:hAnsi="Arial" w:cs="Arial"/>
          <w:sz w:val="24"/>
          <w:szCs w:val="24"/>
        </w:rPr>
        <w:t xml:space="preserve">представителями </w:t>
      </w:r>
      <w:r w:rsidR="00225112" w:rsidRPr="00D30BAA">
        <w:rPr>
          <w:rFonts w:ascii="Arial" w:hAnsi="Arial" w:cs="Arial"/>
          <w:sz w:val="24"/>
          <w:szCs w:val="24"/>
        </w:rPr>
        <w:t>работодател</w:t>
      </w:r>
      <w:r w:rsidR="00FE7C31" w:rsidRPr="00D30BAA">
        <w:rPr>
          <w:rFonts w:ascii="Arial" w:hAnsi="Arial" w:cs="Arial"/>
          <w:sz w:val="24"/>
          <w:szCs w:val="24"/>
        </w:rPr>
        <w:t>я</w:t>
      </w:r>
      <w:r w:rsidR="00225112" w:rsidRPr="00D30BAA">
        <w:rPr>
          <w:rFonts w:ascii="Arial" w:hAnsi="Arial" w:cs="Arial"/>
          <w:sz w:val="24"/>
          <w:szCs w:val="24"/>
        </w:rPr>
        <w:t xml:space="preserve"> объявляют и проводят смотр-конкурс на предприятии; </w:t>
      </w:r>
      <w:r w:rsidR="0018117F" w:rsidRPr="00D30BAA">
        <w:rPr>
          <w:rFonts w:ascii="Arial" w:hAnsi="Arial" w:cs="Arial"/>
          <w:sz w:val="24"/>
          <w:szCs w:val="24"/>
        </w:rPr>
        <w:t xml:space="preserve">в срок до 1 февраля года, следующего за отчетным, </w:t>
      </w:r>
      <w:r w:rsidR="00225112" w:rsidRPr="00D30BAA">
        <w:rPr>
          <w:rFonts w:ascii="Arial" w:hAnsi="Arial" w:cs="Arial"/>
          <w:sz w:val="24"/>
          <w:szCs w:val="24"/>
        </w:rPr>
        <w:t>подводят его итоги с последующим представлением материал</w:t>
      </w:r>
      <w:r w:rsidR="00972E90" w:rsidRPr="00D30BAA">
        <w:rPr>
          <w:rFonts w:ascii="Arial" w:hAnsi="Arial" w:cs="Arial"/>
          <w:sz w:val="24"/>
          <w:szCs w:val="24"/>
        </w:rPr>
        <w:t>ов</w:t>
      </w:r>
      <w:r w:rsidR="00225112" w:rsidRPr="00D30BAA">
        <w:rPr>
          <w:rFonts w:ascii="Arial" w:hAnsi="Arial" w:cs="Arial"/>
          <w:sz w:val="24"/>
          <w:szCs w:val="24"/>
        </w:rPr>
        <w:t xml:space="preserve"> </w:t>
      </w:r>
      <w:r w:rsidR="00AB0B75" w:rsidRPr="00D30BAA">
        <w:rPr>
          <w:rFonts w:ascii="Arial" w:hAnsi="Arial" w:cs="Arial"/>
          <w:sz w:val="24"/>
          <w:szCs w:val="24"/>
        </w:rPr>
        <w:t>на призеров 1-го этапа смотра-конкурса</w:t>
      </w:r>
      <w:r w:rsidR="00225112" w:rsidRPr="00D30BAA">
        <w:rPr>
          <w:rFonts w:ascii="Arial" w:hAnsi="Arial" w:cs="Arial"/>
          <w:sz w:val="24"/>
          <w:szCs w:val="24"/>
        </w:rPr>
        <w:t xml:space="preserve"> для </w:t>
      </w:r>
      <w:r w:rsidR="00AB0B75" w:rsidRPr="00D30BAA">
        <w:rPr>
          <w:rFonts w:ascii="Arial" w:hAnsi="Arial" w:cs="Arial"/>
          <w:sz w:val="24"/>
          <w:szCs w:val="24"/>
        </w:rPr>
        <w:t>их</w:t>
      </w:r>
      <w:r w:rsidR="00225112" w:rsidRPr="00D30BAA">
        <w:rPr>
          <w:rFonts w:ascii="Arial" w:hAnsi="Arial" w:cs="Arial"/>
          <w:sz w:val="24"/>
          <w:szCs w:val="24"/>
        </w:rPr>
        <w:t xml:space="preserve"> участия во 2-ом этапе на уровне территориальной организации Профсоюза</w:t>
      </w:r>
      <w:r w:rsidR="00AB0B75" w:rsidRPr="00D30BAA">
        <w:rPr>
          <w:rFonts w:ascii="Arial" w:hAnsi="Arial" w:cs="Arial"/>
          <w:sz w:val="24"/>
          <w:szCs w:val="24"/>
        </w:rPr>
        <w:t xml:space="preserve"> (л</w:t>
      </w:r>
      <w:r w:rsidR="002D155C" w:rsidRPr="00D30BAA">
        <w:rPr>
          <w:rFonts w:ascii="Arial" w:hAnsi="Arial" w:cs="Arial"/>
          <w:sz w:val="24"/>
          <w:szCs w:val="24"/>
        </w:rPr>
        <w:t xml:space="preserve">ибо </w:t>
      </w:r>
      <w:r>
        <w:rPr>
          <w:rFonts w:ascii="Arial" w:hAnsi="Arial" w:cs="Arial"/>
          <w:sz w:val="24"/>
          <w:szCs w:val="24"/>
        </w:rPr>
        <w:t xml:space="preserve">в </w:t>
      </w:r>
      <w:r w:rsidR="002D155C" w:rsidRPr="00D30BAA">
        <w:rPr>
          <w:rFonts w:ascii="Arial" w:hAnsi="Arial" w:cs="Arial"/>
          <w:sz w:val="24"/>
          <w:szCs w:val="24"/>
        </w:rPr>
        <w:t xml:space="preserve">3-ем этапе смотра-конкурса </w:t>
      </w:r>
      <w:r>
        <w:rPr>
          <w:rFonts w:ascii="Arial" w:hAnsi="Arial" w:cs="Arial"/>
          <w:sz w:val="24"/>
          <w:szCs w:val="24"/>
        </w:rPr>
        <w:t>–</w:t>
      </w:r>
      <w:r w:rsidR="00AB0B75" w:rsidRPr="00D30BAA">
        <w:rPr>
          <w:rFonts w:ascii="Arial" w:hAnsi="Arial" w:cs="Arial"/>
          <w:sz w:val="24"/>
          <w:szCs w:val="24"/>
        </w:rPr>
        <w:t xml:space="preserve"> для первичных, объединенных организаций Профсоюза, </w:t>
      </w:r>
      <w:r w:rsidRPr="00F23ADB">
        <w:rPr>
          <w:rFonts w:ascii="Arial" w:hAnsi="Arial" w:cs="Arial"/>
          <w:sz w:val="24"/>
          <w:szCs w:val="24"/>
        </w:rPr>
        <w:t xml:space="preserve">состоящих на учете </w:t>
      </w:r>
      <w:r w:rsidR="00AB0B75" w:rsidRPr="00D30BAA">
        <w:rPr>
          <w:rFonts w:ascii="Arial" w:hAnsi="Arial" w:cs="Arial"/>
          <w:sz w:val="24"/>
          <w:szCs w:val="24"/>
        </w:rPr>
        <w:t>в ЦК Профсоюза)</w:t>
      </w:r>
      <w:r w:rsidR="00225112" w:rsidRPr="00D30BAA">
        <w:rPr>
          <w:rFonts w:ascii="Arial" w:hAnsi="Arial" w:cs="Arial"/>
          <w:sz w:val="24"/>
          <w:szCs w:val="24"/>
        </w:rPr>
        <w:t>;</w:t>
      </w: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 xml:space="preserve">2-ой этап </w:t>
      </w:r>
      <w:r>
        <w:rPr>
          <w:rFonts w:ascii="Arial" w:hAnsi="Arial" w:cs="Arial"/>
          <w:sz w:val="24"/>
          <w:szCs w:val="24"/>
        </w:rPr>
        <w:t>–</w:t>
      </w:r>
      <w:r w:rsidR="00225112" w:rsidRPr="00D30BAA">
        <w:rPr>
          <w:rFonts w:ascii="Arial" w:hAnsi="Arial" w:cs="Arial"/>
          <w:sz w:val="24"/>
          <w:szCs w:val="24"/>
        </w:rPr>
        <w:t xml:space="preserve"> территориальная организация Профсоюза в срок до 15 марта года, следующего за отчетным, определяет победителя смотра-конкурса на уровне </w:t>
      </w:r>
      <w:r w:rsidR="00AB0B75" w:rsidRPr="00D30BAA">
        <w:rPr>
          <w:rFonts w:ascii="Arial" w:hAnsi="Arial" w:cs="Arial"/>
          <w:sz w:val="24"/>
          <w:szCs w:val="24"/>
        </w:rPr>
        <w:t>соответствующего субъекта РФ</w:t>
      </w:r>
      <w:r w:rsidR="00225112" w:rsidRPr="00D30BAA">
        <w:rPr>
          <w:rFonts w:ascii="Arial" w:hAnsi="Arial" w:cs="Arial"/>
          <w:sz w:val="24"/>
          <w:szCs w:val="24"/>
        </w:rPr>
        <w:t xml:space="preserve"> и представляет материалы </w:t>
      </w:r>
      <w:r w:rsidR="00AB0B75" w:rsidRPr="00D30BAA">
        <w:rPr>
          <w:rFonts w:ascii="Arial" w:hAnsi="Arial" w:cs="Arial"/>
          <w:sz w:val="24"/>
          <w:szCs w:val="24"/>
        </w:rPr>
        <w:t xml:space="preserve">на </w:t>
      </w:r>
      <w:r w:rsidR="00225112" w:rsidRPr="00D30BAA">
        <w:rPr>
          <w:rFonts w:ascii="Arial" w:hAnsi="Arial" w:cs="Arial"/>
          <w:sz w:val="24"/>
          <w:szCs w:val="24"/>
        </w:rPr>
        <w:t>победителя в Комиссию ЦК Профсоюза по охране труда для его участия в 3-ем этапе смотра-конкурса;</w:t>
      </w: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 xml:space="preserve">3-ий этап </w:t>
      </w:r>
      <w:r>
        <w:rPr>
          <w:rFonts w:ascii="Arial" w:hAnsi="Arial" w:cs="Arial"/>
          <w:sz w:val="24"/>
          <w:szCs w:val="24"/>
        </w:rPr>
        <w:t>–</w:t>
      </w:r>
      <w:r w:rsidR="00225112" w:rsidRPr="00D30BAA">
        <w:rPr>
          <w:rFonts w:ascii="Arial" w:hAnsi="Arial" w:cs="Arial"/>
          <w:sz w:val="24"/>
          <w:szCs w:val="24"/>
        </w:rPr>
        <w:t xml:space="preserve"> Комиссия ЦК Профсоюза по охране труда на основании материалов</w:t>
      </w:r>
      <w:r w:rsidR="00AB0B75" w:rsidRPr="00D30BAA">
        <w:rPr>
          <w:rFonts w:ascii="Arial" w:hAnsi="Arial" w:cs="Arial"/>
          <w:sz w:val="24"/>
          <w:szCs w:val="24"/>
        </w:rPr>
        <w:t>,</w:t>
      </w:r>
      <w:r w:rsidR="00225112" w:rsidRPr="00D30BAA">
        <w:rPr>
          <w:rFonts w:ascii="Arial" w:hAnsi="Arial" w:cs="Arial"/>
          <w:sz w:val="24"/>
          <w:szCs w:val="24"/>
        </w:rPr>
        <w:t xml:space="preserve"> поступивших в её адрес из территориальных организаций Профсоюза и первичных</w:t>
      </w:r>
      <w:r w:rsidR="00AB0B75" w:rsidRPr="00D30BAA">
        <w:rPr>
          <w:rFonts w:ascii="Arial" w:hAnsi="Arial" w:cs="Arial"/>
          <w:sz w:val="24"/>
          <w:szCs w:val="24"/>
        </w:rPr>
        <w:t>, объединенных</w:t>
      </w:r>
      <w:r w:rsidR="00225112" w:rsidRPr="00D30BAA">
        <w:rPr>
          <w:rFonts w:ascii="Arial" w:hAnsi="Arial" w:cs="Arial"/>
          <w:sz w:val="24"/>
          <w:szCs w:val="24"/>
        </w:rPr>
        <w:t xml:space="preserve"> профсоюзных организаций, состоящих на учете в ЦК Профсоюза, в срок до 15 апреля года, следующего за отчетным, готовит материалы на уровне Профсоюза с последующим утверждением итогов смотра-конкурса Президиум</w:t>
      </w:r>
      <w:r w:rsidR="002D155C" w:rsidRPr="00D30BAA">
        <w:rPr>
          <w:rFonts w:ascii="Arial" w:hAnsi="Arial" w:cs="Arial"/>
          <w:sz w:val="24"/>
          <w:szCs w:val="24"/>
        </w:rPr>
        <w:t>ом</w:t>
      </w:r>
      <w:r w:rsidR="00225112" w:rsidRPr="00D30BAA">
        <w:rPr>
          <w:rFonts w:ascii="Arial" w:hAnsi="Arial" w:cs="Arial"/>
          <w:sz w:val="24"/>
          <w:szCs w:val="24"/>
        </w:rPr>
        <w:t xml:space="preserve"> ЦК Профсоюза.</w:t>
      </w:r>
    </w:p>
    <w:p w:rsidR="00FE7C31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2.5.</w:t>
      </w:r>
      <w:r w:rsidR="0088308F" w:rsidRPr="00D30BAA">
        <w:rPr>
          <w:rFonts w:ascii="Arial" w:hAnsi="Arial" w:cs="Arial"/>
          <w:bCs/>
          <w:sz w:val="24"/>
          <w:szCs w:val="24"/>
        </w:rPr>
        <w:t xml:space="preserve"> </w:t>
      </w:r>
      <w:r w:rsidR="005776A3" w:rsidRPr="00D30BAA">
        <w:rPr>
          <w:rFonts w:ascii="Arial" w:hAnsi="Arial" w:cs="Arial"/>
          <w:bCs/>
          <w:sz w:val="24"/>
          <w:szCs w:val="24"/>
        </w:rPr>
        <w:t>Для организации и проведения 1-го и 2-го этапов смотра-конкурса могут формироваться конкурсные комиссии из представителей территориальных организаций Профсоюза и первичных, объединенных профсоюзных организаций.</w:t>
      </w:r>
    </w:p>
    <w:p w:rsidR="005776A3" w:rsidRPr="00D30BAA" w:rsidRDefault="005776A3" w:rsidP="00D30BAA">
      <w:pPr>
        <w:shd w:val="clear" w:color="auto" w:fill="FFFFFF"/>
        <w:ind w:firstLine="567"/>
        <w:jc w:val="both"/>
        <w:rPr>
          <w:rFonts w:ascii="Arial" w:hAnsi="Arial" w:cs="Arial"/>
          <w:b/>
          <w:bCs/>
          <w:sz w:val="24"/>
          <w:szCs w:val="24"/>
        </w:rPr>
      </w:pP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3</w:t>
      </w:r>
      <w:r w:rsidR="00225112" w:rsidRPr="00D30BAA">
        <w:rPr>
          <w:rFonts w:ascii="Arial" w:hAnsi="Arial" w:cs="Arial"/>
          <w:b/>
          <w:bCs/>
          <w:sz w:val="24"/>
          <w:szCs w:val="24"/>
        </w:rPr>
        <w:t>. Порядок представления материалов и подведение итогов смотра-конкурса</w:t>
      </w: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</w:t>
      </w:r>
      <w:r w:rsidR="00225112" w:rsidRPr="00D30BAA">
        <w:rPr>
          <w:rFonts w:ascii="Arial" w:hAnsi="Arial" w:cs="Arial"/>
          <w:sz w:val="24"/>
          <w:szCs w:val="24"/>
        </w:rPr>
        <w:t>1. Территориальные организации Профсоюза и первичные</w:t>
      </w:r>
      <w:r w:rsidR="00AB0B75" w:rsidRPr="00D30BAA">
        <w:rPr>
          <w:rFonts w:ascii="Arial" w:hAnsi="Arial" w:cs="Arial"/>
          <w:sz w:val="24"/>
          <w:szCs w:val="24"/>
        </w:rPr>
        <w:t>, объединенные</w:t>
      </w:r>
      <w:r w:rsidR="00225112" w:rsidRPr="00D30BAA">
        <w:rPr>
          <w:rFonts w:ascii="Arial" w:hAnsi="Arial" w:cs="Arial"/>
          <w:sz w:val="24"/>
          <w:szCs w:val="24"/>
        </w:rPr>
        <w:t xml:space="preserve"> профсоюзные организации, состоящие на учете в ЦК Профсоюза, в срок до 15 марта </w:t>
      </w:r>
      <w:r w:rsidR="00AB0B75" w:rsidRPr="00D30BAA">
        <w:rPr>
          <w:rFonts w:ascii="Arial" w:hAnsi="Arial" w:cs="Arial"/>
          <w:sz w:val="24"/>
          <w:szCs w:val="24"/>
        </w:rPr>
        <w:t>года, следующего за</w:t>
      </w:r>
      <w:r w:rsidR="00225112" w:rsidRPr="00D30BAA">
        <w:rPr>
          <w:rFonts w:ascii="Arial" w:hAnsi="Arial" w:cs="Arial"/>
          <w:sz w:val="24"/>
          <w:szCs w:val="24"/>
        </w:rPr>
        <w:t xml:space="preserve"> отчетн</w:t>
      </w:r>
      <w:r w:rsidR="00AB0B75" w:rsidRPr="00D30BAA">
        <w:rPr>
          <w:rFonts w:ascii="Arial" w:hAnsi="Arial" w:cs="Arial"/>
          <w:sz w:val="24"/>
          <w:szCs w:val="24"/>
        </w:rPr>
        <w:t>ым</w:t>
      </w:r>
      <w:r w:rsidR="00225112" w:rsidRPr="00D30BAA">
        <w:rPr>
          <w:rFonts w:ascii="Arial" w:hAnsi="Arial" w:cs="Arial"/>
          <w:sz w:val="24"/>
          <w:szCs w:val="24"/>
        </w:rPr>
        <w:t xml:space="preserve">, направляют в Комиссию ЦК Профсоюза по охране труда материалы для присвоения классных мест в смотре-конкурсе на одного кандидата по каждой группе от </w:t>
      </w:r>
      <w:r w:rsidR="00AB0B75" w:rsidRPr="00D30BAA">
        <w:rPr>
          <w:rFonts w:ascii="Arial" w:hAnsi="Arial" w:cs="Arial"/>
          <w:sz w:val="24"/>
          <w:szCs w:val="24"/>
        </w:rPr>
        <w:t>субъекта РФ</w:t>
      </w:r>
      <w:r w:rsidR="00E75144" w:rsidRPr="00D30BAA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 xml:space="preserve">или </w:t>
      </w:r>
      <w:r w:rsidR="00E75144" w:rsidRPr="00D30BAA">
        <w:rPr>
          <w:rFonts w:ascii="Arial" w:hAnsi="Arial" w:cs="Arial"/>
          <w:sz w:val="24"/>
          <w:szCs w:val="24"/>
        </w:rPr>
        <w:t>от первичной, объединенной профсоюзной организации, состоящей на учете в ЦК Профсоюза</w:t>
      </w:r>
      <w:r w:rsidR="00225112" w:rsidRPr="00D30BAA">
        <w:rPr>
          <w:rFonts w:ascii="Arial" w:hAnsi="Arial" w:cs="Arial"/>
          <w:sz w:val="24"/>
          <w:szCs w:val="24"/>
        </w:rPr>
        <w:t>. Материалы, направленные с нарушением срока, рассмотрению не подлежат.</w:t>
      </w:r>
    </w:p>
    <w:p w:rsidR="00972E90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2</w:t>
      </w:r>
      <w:r w:rsidR="00225112" w:rsidRPr="00D30BAA">
        <w:rPr>
          <w:rFonts w:ascii="Arial" w:hAnsi="Arial" w:cs="Arial"/>
          <w:sz w:val="24"/>
          <w:szCs w:val="24"/>
        </w:rPr>
        <w:t>. Документы, направляемые по итогам 2</w:t>
      </w:r>
      <w:r w:rsidR="00AB0B75" w:rsidRPr="00D30BAA">
        <w:rPr>
          <w:rFonts w:ascii="Arial" w:hAnsi="Arial" w:cs="Arial"/>
          <w:sz w:val="24"/>
          <w:szCs w:val="24"/>
        </w:rPr>
        <w:t>-го</w:t>
      </w:r>
      <w:r w:rsidR="00225112" w:rsidRPr="00D30BAA">
        <w:rPr>
          <w:rFonts w:ascii="Arial" w:hAnsi="Arial" w:cs="Arial"/>
          <w:sz w:val="24"/>
          <w:szCs w:val="24"/>
        </w:rPr>
        <w:t xml:space="preserve"> этапа смотра-конкурса должны содержать</w:t>
      </w:r>
      <w:r w:rsidR="00972E90" w:rsidRPr="00D30BAA">
        <w:rPr>
          <w:rFonts w:ascii="Arial" w:hAnsi="Arial" w:cs="Arial"/>
          <w:sz w:val="24"/>
          <w:szCs w:val="24"/>
        </w:rPr>
        <w:t>:</w:t>
      </w:r>
    </w:p>
    <w:p w:rsidR="00972E90" w:rsidRPr="00D30BAA" w:rsidRDefault="00972E90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-</w:t>
      </w:r>
      <w:r w:rsidR="00225112" w:rsidRPr="00D30BAA">
        <w:rPr>
          <w:rFonts w:ascii="Arial" w:hAnsi="Arial" w:cs="Arial"/>
          <w:sz w:val="24"/>
          <w:szCs w:val="24"/>
        </w:rPr>
        <w:t xml:space="preserve"> краткую производств</w:t>
      </w:r>
      <w:r w:rsidR="00AB0B75" w:rsidRPr="00D30BAA">
        <w:rPr>
          <w:rFonts w:ascii="Arial" w:hAnsi="Arial" w:cs="Arial"/>
          <w:sz w:val="24"/>
          <w:szCs w:val="24"/>
        </w:rPr>
        <w:t>енную характеристику соискателя;</w:t>
      </w:r>
    </w:p>
    <w:p w:rsidR="00972E90" w:rsidRPr="00D30BAA" w:rsidRDefault="00972E90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 xml:space="preserve">справку о состоянии уровня производственного травматизма, заболеваемости </w:t>
      </w:r>
      <w:r w:rsidR="00AB0B75" w:rsidRPr="00D30BAA">
        <w:rPr>
          <w:rFonts w:ascii="Arial" w:hAnsi="Arial" w:cs="Arial"/>
          <w:sz w:val="24"/>
          <w:szCs w:val="24"/>
        </w:rPr>
        <w:t>на предприятии (в организации);</w:t>
      </w:r>
    </w:p>
    <w:p w:rsidR="00972E90" w:rsidRPr="00D30BAA" w:rsidRDefault="00972E90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 xml:space="preserve">- </w:t>
      </w:r>
      <w:r w:rsidR="00225112" w:rsidRPr="00D30BAA">
        <w:rPr>
          <w:rFonts w:ascii="Arial" w:hAnsi="Arial" w:cs="Arial"/>
          <w:sz w:val="24"/>
          <w:szCs w:val="24"/>
        </w:rPr>
        <w:t>копию удостоверения уполномоченного лица Профсоюза</w:t>
      </w:r>
      <w:r w:rsidR="00AB0B75" w:rsidRPr="00D30BAA">
        <w:rPr>
          <w:rFonts w:ascii="Arial" w:hAnsi="Arial" w:cs="Arial"/>
          <w:sz w:val="24"/>
          <w:szCs w:val="24"/>
        </w:rPr>
        <w:t>;</w:t>
      </w:r>
    </w:p>
    <w:p w:rsidR="00225112" w:rsidRPr="00D30BAA" w:rsidRDefault="00972E90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- постановление выборного органа профсоюзной организации о занятии соискателем призового места на соответствующем этапе смотра-конкурса</w:t>
      </w:r>
      <w:r w:rsidR="00AB0B75" w:rsidRPr="00D30BAA">
        <w:rPr>
          <w:rFonts w:ascii="Arial" w:hAnsi="Arial" w:cs="Arial"/>
          <w:sz w:val="24"/>
          <w:szCs w:val="24"/>
        </w:rPr>
        <w:t xml:space="preserve"> </w:t>
      </w:r>
      <w:r w:rsidRPr="00D30BAA">
        <w:rPr>
          <w:rFonts w:ascii="Arial" w:hAnsi="Arial" w:cs="Arial"/>
          <w:sz w:val="24"/>
          <w:szCs w:val="24"/>
        </w:rPr>
        <w:t>и другую информацию.</w:t>
      </w:r>
    </w:p>
    <w:p w:rsidR="00225112" w:rsidRPr="00D30BAA" w:rsidRDefault="00225112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 w:rsidRPr="00D30BAA">
        <w:rPr>
          <w:rFonts w:ascii="Arial" w:hAnsi="Arial" w:cs="Arial"/>
          <w:sz w:val="24"/>
          <w:szCs w:val="24"/>
        </w:rPr>
        <w:t>Представленные материалы должны включать цифровые данные в виде таблицы (</w:t>
      </w:r>
      <w:r w:rsidR="00683D07" w:rsidRPr="00D30BAA">
        <w:rPr>
          <w:rFonts w:ascii="Arial" w:hAnsi="Arial" w:cs="Arial"/>
          <w:sz w:val="24"/>
          <w:szCs w:val="24"/>
        </w:rPr>
        <w:t>приложение № 1</w:t>
      </w:r>
      <w:r w:rsidRPr="00D30BAA">
        <w:rPr>
          <w:rFonts w:ascii="Arial" w:hAnsi="Arial" w:cs="Arial"/>
          <w:sz w:val="24"/>
          <w:szCs w:val="24"/>
        </w:rPr>
        <w:t xml:space="preserve">), а также пояснительную записку, в которой приводятся конкретные примеры деятельности уполномоченного лица Профсоюза - кандидата на соискание классного места. К записке могут быть приложены вырезки из газет, плакаты, листовки, </w:t>
      </w:r>
      <w:r w:rsidRPr="00D30BAA">
        <w:rPr>
          <w:rFonts w:ascii="Arial" w:hAnsi="Arial" w:cs="Arial"/>
          <w:sz w:val="24"/>
          <w:szCs w:val="24"/>
        </w:rPr>
        <w:lastRenderedPageBreak/>
        <w:t xml:space="preserve">фотографии и т.д., в которых отражается ход смотра-конкурса в </w:t>
      </w:r>
      <w:r w:rsidR="00E75144" w:rsidRPr="00D30BAA">
        <w:rPr>
          <w:rFonts w:ascii="Arial" w:hAnsi="Arial" w:cs="Arial"/>
          <w:sz w:val="24"/>
          <w:szCs w:val="24"/>
        </w:rPr>
        <w:t>конкретном структурном</w:t>
      </w:r>
      <w:r w:rsidRPr="00D30BAA">
        <w:rPr>
          <w:rFonts w:ascii="Arial" w:hAnsi="Arial" w:cs="Arial"/>
          <w:sz w:val="24"/>
          <w:szCs w:val="24"/>
        </w:rPr>
        <w:t xml:space="preserve"> подразделении </w:t>
      </w:r>
      <w:r w:rsidR="00E75144" w:rsidRPr="00D30BAA">
        <w:rPr>
          <w:rFonts w:ascii="Arial" w:hAnsi="Arial" w:cs="Arial"/>
          <w:sz w:val="24"/>
          <w:szCs w:val="24"/>
        </w:rPr>
        <w:t>(организации), а также на уровне территориальной организации Профсоюза</w:t>
      </w:r>
      <w:r w:rsidRPr="00D30BAA">
        <w:rPr>
          <w:rFonts w:ascii="Arial" w:hAnsi="Arial" w:cs="Arial"/>
          <w:sz w:val="24"/>
          <w:szCs w:val="24"/>
        </w:rPr>
        <w:t>.</w:t>
      </w:r>
    </w:p>
    <w:p w:rsidR="00225112" w:rsidRPr="00D30BAA" w:rsidRDefault="00F23ADB" w:rsidP="00D30BAA">
      <w:pPr>
        <w:shd w:val="clear" w:color="auto" w:fill="FFFFFF"/>
        <w:tabs>
          <w:tab w:val="left" w:pos="799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3</w:t>
      </w:r>
      <w:r w:rsidR="00225112" w:rsidRPr="00D30BAA">
        <w:rPr>
          <w:rFonts w:ascii="Arial" w:hAnsi="Arial" w:cs="Arial"/>
          <w:sz w:val="24"/>
          <w:szCs w:val="24"/>
        </w:rPr>
        <w:t>.</w:t>
      </w:r>
      <w:r w:rsidR="005776A3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На 3</w:t>
      </w:r>
      <w:r w:rsidR="005776A3" w:rsidRPr="00D30BAA">
        <w:rPr>
          <w:rFonts w:ascii="Arial" w:hAnsi="Arial" w:cs="Arial"/>
          <w:sz w:val="24"/>
          <w:szCs w:val="24"/>
        </w:rPr>
        <w:t>-ем</w:t>
      </w:r>
      <w:r w:rsidR="00225112" w:rsidRPr="00D30BAA">
        <w:rPr>
          <w:rFonts w:ascii="Arial" w:hAnsi="Arial" w:cs="Arial"/>
          <w:sz w:val="24"/>
          <w:szCs w:val="24"/>
        </w:rPr>
        <w:t xml:space="preserve"> этапе</w:t>
      </w:r>
      <w:r w:rsidR="005776A3" w:rsidRPr="00D30BAA">
        <w:rPr>
          <w:rFonts w:ascii="Arial" w:hAnsi="Arial" w:cs="Arial"/>
          <w:sz w:val="24"/>
          <w:szCs w:val="24"/>
        </w:rPr>
        <w:t xml:space="preserve"> смотра-конкурса</w:t>
      </w:r>
      <w:r w:rsidR="00225112" w:rsidRPr="00D30BAA">
        <w:rPr>
          <w:rFonts w:ascii="Arial" w:hAnsi="Arial" w:cs="Arial"/>
          <w:sz w:val="24"/>
          <w:szCs w:val="24"/>
        </w:rPr>
        <w:t xml:space="preserve"> рассматриваются кандидатуры победителей </w:t>
      </w:r>
      <w:r w:rsidR="005776A3" w:rsidRPr="00D30BAA">
        <w:rPr>
          <w:rFonts w:ascii="Arial" w:hAnsi="Arial" w:cs="Arial"/>
          <w:sz w:val="24"/>
          <w:szCs w:val="24"/>
        </w:rPr>
        <w:t xml:space="preserve">  </w:t>
      </w:r>
      <w:r w:rsidR="00225112" w:rsidRPr="00D30BAA">
        <w:rPr>
          <w:rFonts w:ascii="Arial" w:hAnsi="Arial" w:cs="Arial"/>
          <w:sz w:val="24"/>
          <w:szCs w:val="24"/>
        </w:rPr>
        <w:t>2</w:t>
      </w:r>
      <w:r w:rsidR="005776A3" w:rsidRPr="00D30BAA">
        <w:rPr>
          <w:rFonts w:ascii="Arial" w:hAnsi="Arial" w:cs="Arial"/>
          <w:sz w:val="24"/>
          <w:szCs w:val="24"/>
        </w:rPr>
        <w:t>-го</w:t>
      </w:r>
      <w:r w:rsidR="00225112" w:rsidRPr="00D30BAA">
        <w:rPr>
          <w:rFonts w:ascii="Arial" w:hAnsi="Arial" w:cs="Arial"/>
          <w:sz w:val="24"/>
          <w:szCs w:val="24"/>
        </w:rPr>
        <w:t xml:space="preserve"> этапа смотра-конкурса и кандидатуры от первичных</w:t>
      </w:r>
      <w:r w:rsidR="005776A3" w:rsidRPr="00D30BAA">
        <w:rPr>
          <w:rFonts w:ascii="Arial" w:hAnsi="Arial" w:cs="Arial"/>
          <w:sz w:val="24"/>
          <w:szCs w:val="24"/>
        </w:rPr>
        <w:t>, объединенных</w:t>
      </w:r>
      <w:r w:rsidR="00225112" w:rsidRPr="00D30BAA">
        <w:rPr>
          <w:rFonts w:ascii="Arial" w:hAnsi="Arial" w:cs="Arial"/>
          <w:sz w:val="24"/>
          <w:szCs w:val="24"/>
        </w:rPr>
        <w:t xml:space="preserve"> профсоюзных организаций, состоящих на учете в ЦК Профсоюза.</w:t>
      </w:r>
    </w:p>
    <w:p w:rsidR="00225112" w:rsidRPr="00D30BAA" w:rsidRDefault="00F23ADB" w:rsidP="00D30BAA">
      <w:pPr>
        <w:shd w:val="clear" w:color="auto" w:fill="FFFFFF"/>
        <w:tabs>
          <w:tab w:val="left" w:pos="943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3.4</w:t>
      </w:r>
      <w:r w:rsidR="00225112" w:rsidRPr="00D30BAA">
        <w:rPr>
          <w:rFonts w:ascii="Arial" w:hAnsi="Arial" w:cs="Arial"/>
          <w:sz w:val="24"/>
          <w:szCs w:val="24"/>
        </w:rPr>
        <w:t xml:space="preserve">. Правильность заполнения и подлинность предоставляемых материалов, проверяется </w:t>
      </w:r>
      <w:r w:rsidR="005776A3" w:rsidRPr="00D30BAA">
        <w:rPr>
          <w:rFonts w:ascii="Arial" w:hAnsi="Arial" w:cs="Arial"/>
          <w:sz w:val="24"/>
          <w:szCs w:val="24"/>
        </w:rPr>
        <w:t xml:space="preserve">соответствующими этапу смотра-конкурса </w:t>
      </w:r>
      <w:r w:rsidR="00225112" w:rsidRPr="00D30BAA">
        <w:rPr>
          <w:rFonts w:ascii="Arial" w:hAnsi="Arial" w:cs="Arial"/>
          <w:sz w:val="24"/>
          <w:szCs w:val="24"/>
        </w:rPr>
        <w:t>комиссиями, а также техническими инспекторами труда соответствующих террит</w:t>
      </w:r>
      <w:r>
        <w:rPr>
          <w:rFonts w:ascii="Arial" w:hAnsi="Arial" w:cs="Arial"/>
          <w:sz w:val="24"/>
          <w:szCs w:val="24"/>
        </w:rPr>
        <w:t xml:space="preserve">ориальных организаций Профсоюза или первичных, объединенных профсоюзных организаций, </w:t>
      </w:r>
      <w:r w:rsidRPr="00F23ADB">
        <w:rPr>
          <w:rFonts w:ascii="Arial" w:hAnsi="Arial" w:cs="Arial"/>
          <w:sz w:val="24"/>
          <w:szCs w:val="24"/>
        </w:rPr>
        <w:t>состоящих на учете в ЦК Профсоюза</w:t>
      </w:r>
      <w:r>
        <w:rPr>
          <w:rFonts w:ascii="Arial" w:hAnsi="Arial" w:cs="Arial"/>
          <w:sz w:val="24"/>
          <w:szCs w:val="24"/>
        </w:rPr>
        <w:t>.</w:t>
      </w:r>
    </w:p>
    <w:p w:rsidR="00225112" w:rsidRPr="00D30BAA" w:rsidRDefault="00F23ADB" w:rsidP="00F23ADB">
      <w:pPr>
        <w:widowControl w:val="0"/>
        <w:shd w:val="clear" w:color="auto" w:fill="FFFFFF"/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.5. </w:t>
      </w:r>
      <w:r w:rsidR="00225112" w:rsidRPr="00D30BAA">
        <w:rPr>
          <w:rFonts w:ascii="Arial" w:hAnsi="Arial" w:cs="Arial"/>
          <w:sz w:val="24"/>
          <w:szCs w:val="24"/>
        </w:rPr>
        <w:t>Комиссии ЦК Профсоюза по охране труда предоставляется право запрашивать уточняющие материалы по данным, предоставляемым на смотр-конкурс.</w:t>
      </w:r>
    </w:p>
    <w:p w:rsidR="00225112" w:rsidRPr="00D30BAA" w:rsidRDefault="00F23ADB" w:rsidP="00F23ADB">
      <w:pPr>
        <w:widowControl w:val="0"/>
        <w:shd w:val="clear" w:color="auto" w:fill="FFFFFF"/>
        <w:tabs>
          <w:tab w:val="left" w:pos="770"/>
        </w:tabs>
        <w:autoSpaceDE w:val="0"/>
        <w:autoSpaceDN w:val="0"/>
        <w:adjustRightInd w:val="0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.6. </w:t>
      </w:r>
      <w:r w:rsidR="00225112" w:rsidRPr="00D30BAA">
        <w:rPr>
          <w:rFonts w:ascii="Arial" w:hAnsi="Arial" w:cs="Arial"/>
          <w:sz w:val="24"/>
          <w:szCs w:val="24"/>
        </w:rPr>
        <w:t xml:space="preserve">Не рассматриваются на соискание классных мест в смотре-конкурсе кандидатуры </w:t>
      </w:r>
      <w:r w:rsidR="00522901" w:rsidRPr="00D30BAA">
        <w:rPr>
          <w:rFonts w:ascii="Arial" w:hAnsi="Arial" w:cs="Arial"/>
          <w:sz w:val="24"/>
          <w:szCs w:val="24"/>
        </w:rPr>
        <w:t>уполномоченных лиц Профсоюза</w:t>
      </w:r>
      <w:r w:rsidR="00225112" w:rsidRPr="00D30BAA">
        <w:rPr>
          <w:rFonts w:ascii="Arial" w:hAnsi="Arial" w:cs="Arial"/>
          <w:sz w:val="24"/>
          <w:szCs w:val="24"/>
        </w:rPr>
        <w:t>,</w:t>
      </w:r>
      <w:r w:rsidR="00522901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если в подразделениях</w:t>
      </w:r>
      <w:r w:rsidR="00E75144" w:rsidRPr="00D30BAA">
        <w:rPr>
          <w:rFonts w:ascii="Arial" w:hAnsi="Arial" w:cs="Arial"/>
          <w:sz w:val="24"/>
          <w:szCs w:val="24"/>
        </w:rPr>
        <w:t>,</w:t>
      </w:r>
      <w:r w:rsidR="00225112" w:rsidRPr="00D30BAA">
        <w:rPr>
          <w:rFonts w:ascii="Arial" w:hAnsi="Arial" w:cs="Arial"/>
          <w:sz w:val="24"/>
          <w:szCs w:val="24"/>
        </w:rPr>
        <w:t xml:space="preserve"> где они работают, в период проведения смотра-конкурса имели место несчастные случаи с тяжелыми последствиями (групповые,</w:t>
      </w:r>
      <w:r w:rsidR="00972E90" w:rsidRPr="00D30BAA">
        <w:rPr>
          <w:rFonts w:ascii="Arial" w:hAnsi="Arial" w:cs="Arial"/>
          <w:sz w:val="24"/>
          <w:szCs w:val="24"/>
        </w:rPr>
        <w:t xml:space="preserve"> тяжелые </w:t>
      </w:r>
      <w:r w:rsidR="005776A3" w:rsidRPr="00D30BAA">
        <w:rPr>
          <w:rFonts w:ascii="Arial" w:hAnsi="Arial" w:cs="Arial"/>
          <w:sz w:val="24"/>
          <w:szCs w:val="24"/>
        </w:rPr>
        <w:t>или</w:t>
      </w:r>
      <w:r w:rsidR="00225112" w:rsidRPr="00D30BAA">
        <w:rPr>
          <w:rFonts w:ascii="Arial" w:hAnsi="Arial" w:cs="Arial"/>
          <w:sz w:val="24"/>
          <w:szCs w:val="24"/>
        </w:rPr>
        <w:t xml:space="preserve"> смертельные несчастные случаи), а</w:t>
      </w:r>
      <w:r w:rsidR="00972E90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также аварии.</w:t>
      </w:r>
    </w:p>
    <w:p w:rsidR="00FE7C31" w:rsidRPr="00D30BAA" w:rsidRDefault="00FE7C31" w:rsidP="00D30BAA">
      <w:pPr>
        <w:shd w:val="clear" w:color="auto" w:fill="FFFFFF"/>
        <w:ind w:firstLine="567"/>
        <w:jc w:val="both"/>
        <w:rPr>
          <w:rFonts w:ascii="Arial" w:hAnsi="Arial" w:cs="Arial"/>
          <w:b/>
          <w:bCs/>
          <w:sz w:val="24"/>
          <w:szCs w:val="24"/>
        </w:rPr>
      </w:pP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>4</w:t>
      </w:r>
      <w:r w:rsidR="00225112" w:rsidRPr="00D30BAA">
        <w:rPr>
          <w:rFonts w:ascii="Arial" w:hAnsi="Arial" w:cs="Arial"/>
          <w:b/>
          <w:bCs/>
          <w:sz w:val="24"/>
          <w:szCs w:val="24"/>
        </w:rPr>
        <w:t>. Подведение итогов смотра-конкурса</w:t>
      </w:r>
    </w:p>
    <w:p w:rsidR="00683D07" w:rsidRPr="00D30BAA" w:rsidRDefault="00F23ADB" w:rsidP="00D30BAA">
      <w:pPr>
        <w:shd w:val="clear" w:color="auto" w:fill="FFFFFF"/>
        <w:tabs>
          <w:tab w:val="left" w:pos="922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</w:t>
      </w:r>
      <w:r w:rsidR="00683D07" w:rsidRPr="00D30BAA">
        <w:rPr>
          <w:rFonts w:ascii="Arial" w:hAnsi="Arial" w:cs="Arial"/>
          <w:sz w:val="24"/>
          <w:szCs w:val="24"/>
        </w:rPr>
        <w:t>1. Конкурсные комиссии на каждом этапе подводят итоги смотра-конкурса и</w:t>
      </w:r>
      <w:r w:rsidR="00950F9E">
        <w:rPr>
          <w:rFonts w:ascii="Arial" w:hAnsi="Arial" w:cs="Arial"/>
          <w:sz w:val="24"/>
          <w:szCs w:val="24"/>
        </w:rPr>
        <w:t>,</w:t>
      </w:r>
      <w:r w:rsidR="00683D07" w:rsidRPr="00D30BAA">
        <w:rPr>
          <w:rFonts w:ascii="Arial" w:hAnsi="Arial" w:cs="Arial"/>
          <w:sz w:val="24"/>
          <w:szCs w:val="24"/>
        </w:rPr>
        <w:t xml:space="preserve"> согласно методике (приложение </w:t>
      </w:r>
      <w:r w:rsidR="0088308F" w:rsidRPr="00D30BAA">
        <w:rPr>
          <w:rFonts w:ascii="Arial" w:hAnsi="Arial" w:cs="Arial"/>
          <w:sz w:val="24"/>
          <w:szCs w:val="24"/>
        </w:rPr>
        <w:t>№ 2</w:t>
      </w:r>
      <w:r w:rsidR="00683D07" w:rsidRPr="00D30BAA">
        <w:rPr>
          <w:rFonts w:ascii="Arial" w:hAnsi="Arial" w:cs="Arial"/>
          <w:sz w:val="24"/>
          <w:szCs w:val="24"/>
        </w:rPr>
        <w:t>)</w:t>
      </w:r>
      <w:r w:rsidR="00950F9E">
        <w:rPr>
          <w:rFonts w:ascii="Arial" w:hAnsi="Arial" w:cs="Arial"/>
          <w:sz w:val="24"/>
          <w:szCs w:val="24"/>
        </w:rPr>
        <w:t>,</w:t>
      </w:r>
      <w:r w:rsidR="00683D07" w:rsidRPr="00D30BAA">
        <w:rPr>
          <w:rFonts w:ascii="Arial" w:hAnsi="Arial" w:cs="Arial"/>
          <w:sz w:val="24"/>
          <w:szCs w:val="24"/>
        </w:rPr>
        <w:t xml:space="preserve"> определяют победителей.</w:t>
      </w:r>
    </w:p>
    <w:p w:rsidR="00683D07" w:rsidRPr="00D30BAA" w:rsidRDefault="00F23ADB" w:rsidP="00D30BAA">
      <w:pPr>
        <w:shd w:val="clear" w:color="auto" w:fill="FFFFFF"/>
        <w:tabs>
          <w:tab w:val="left" w:pos="922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2</w:t>
      </w:r>
      <w:r w:rsidR="00683D07" w:rsidRPr="00D30BAA">
        <w:rPr>
          <w:rFonts w:ascii="Arial" w:hAnsi="Arial" w:cs="Arial"/>
          <w:sz w:val="24"/>
          <w:szCs w:val="24"/>
        </w:rPr>
        <w:t>. Победителями смотра-конкурса признаются уполномоченные</w:t>
      </w:r>
      <w:r w:rsidR="0088308F" w:rsidRPr="00D30BAA">
        <w:rPr>
          <w:rFonts w:ascii="Arial" w:hAnsi="Arial" w:cs="Arial"/>
          <w:sz w:val="24"/>
          <w:szCs w:val="24"/>
        </w:rPr>
        <w:t xml:space="preserve"> лица Профсоюза</w:t>
      </w:r>
      <w:r w:rsidR="00683D07" w:rsidRPr="00D30BAA">
        <w:rPr>
          <w:rFonts w:ascii="Arial" w:hAnsi="Arial" w:cs="Arial"/>
          <w:sz w:val="24"/>
          <w:szCs w:val="24"/>
        </w:rPr>
        <w:t>, которые по сумме начисленных балов набрали наибольшее их количество.</w:t>
      </w:r>
    </w:p>
    <w:p w:rsidR="00225112" w:rsidRPr="00D30BAA" w:rsidRDefault="00F23ADB" w:rsidP="00D30BAA">
      <w:pPr>
        <w:shd w:val="clear" w:color="auto" w:fill="FFFFFF"/>
        <w:tabs>
          <w:tab w:val="left" w:pos="922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3</w:t>
      </w:r>
      <w:r w:rsidR="00225112" w:rsidRPr="00D30BAA">
        <w:rPr>
          <w:rFonts w:ascii="Arial" w:hAnsi="Arial" w:cs="Arial"/>
          <w:sz w:val="24"/>
          <w:szCs w:val="24"/>
        </w:rPr>
        <w:t>.</w:t>
      </w:r>
      <w:r w:rsidR="00522901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ab/>
        <w:t>Комиссия ЦК Профсоюза по охране труда рассматривает поступившие документы на кандидатов, выявляет победителей смотра-конкурса и представляет их кандидатуры для утверждения Президиуму ЦК Профсоюза.</w:t>
      </w:r>
    </w:p>
    <w:p w:rsidR="00225112" w:rsidRPr="00D30BAA" w:rsidRDefault="00F23ADB" w:rsidP="00D30BAA">
      <w:pPr>
        <w:shd w:val="clear" w:color="auto" w:fill="FFFFFF"/>
        <w:tabs>
          <w:tab w:val="left" w:pos="806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4</w:t>
      </w:r>
      <w:r w:rsidR="00225112" w:rsidRPr="00D30BAA">
        <w:rPr>
          <w:rFonts w:ascii="Arial" w:hAnsi="Arial" w:cs="Arial"/>
          <w:sz w:val="24"/>
          <w:szCs w:val="24"/>
        </w:rPr>
        <w:t>.</w:t>
      </w:r>
      <w:r w:rsidR="0088308F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Для поощрения участников смотра-конкурса устанавливаются: одно первое, два вторых и два третьих места по каждой группе.</w:t>
      </w:r>
    </w:p>
    <w:p w:rsidR="00225112" w:rsidRPr="00D30BAA" w:rsidRDefault="00F23ADB" w:rsidP="00D30BAA">
      <w:pPr>
        <w:shd w:val="clear" w:color="auto" w:fill="FFFFFF"/>
        <w:tabs>
          <w:tab w:val="left" w:pos="965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5</w:t>
      </w:r>
      <w:r w:rsidR="00225112" w:rsidRPr="00D30BAA">
        <w:rPr>
          <w:rFonts w:ascii="Arial" w:hAnsi="Arial" w:cs="Arial"/>
          <w:sz w:val="24"/>
          <w:szCs w:val="24"/>
        </w:rPr>
        <w:t>.</w:t>
      </w:r>
      <w:r w:rsidR="00225112" w:rsidRPr="00D30BAA">
        <w:rPr>
          <w:rFonts w:ascii="Arial" w:hAnsi="Arial" w:cs="Arial"/>
          <w:sz w:val="24"/>
          <w:szCs w:val="24"/>
        </w:rPr>
        <w:tab/>
      </w:r>
      <w:r w:rsidR="0088308F" w:rsidRPr="00D30BAA">
        <w:rPr>
          <w:rFonts w:ascii="Arial" w:hAnsi="Arial" w:cs="Arial"/>
          <w:sz w:val="24"/>
          <w:szCs w:val="24"/>
        </w:rPr>
        <w:t xml:space="preserve">Звание </w:t>
      </w:r>
      <w:r w:rsidR="00225112" w:rsidRPr="00D30BAA">
        <w:rPr>
          <w:rFonts w:ascii="Arial" w:hAnsi="Arial" w:cs="Arial"/>
          <w:sz w:val="24"/>
          <w:szCs w:val="24"/>
        </w:rPr>
        <w:t xml:space="preserve">«Лучшее уполномоченное (доверенное) лицо по охране труда </w:t>
      </w:r>
      <w:r w:rsidR="0088308F" w:rsidRPr="00D30BAA">
        <w:rPr>
          <w:rFonts w:ascii="Arial" w:hAnsi="Arial" w:cs="Arial"/>
          <w:sz w:val="24"/>
          <w:szCs w:val="24"/>
        </w:rPr>
        <w:t>Росхимп</w:t>
      </w:r>
      <w:r w:rsidR="00225112" w:rsidRPr="00D30BAA">
        <w:rPr>
          <w:rFonts w:ascii="Arial" w:hAnsi="Arial" w:cs="Arial"/>
          <w:sz w:val="24"/>
          <w:szCs w:val="24"/>
        </w:rPr>
        <w:t>рофсоюза» присваивается Президиумом ЦК Профсоюза лицам, занявшим перв</w:t>
      </w:r>
      <w:r w:rsidR="0088308F" w:rsidRPr="00D30BAA">
        <w:rPr>
          <w:rFonts w:ascii="Arial" w:hAnsi="Arial" w:cs="Arial"/>
          <w:sz w:val="24"/>
          <w:szCs w:val="24"/>
        </w:rPr>
        <w:t>ые</w:t>
      </w:r>
      <w:r w:rsidR="00225112" w:rsidRPr="00D30BAA">
        <w:rPr>
          <w:rFonts w:ascii="Arial" w:hAnsi="Arial" w:cs="Arial"/>
          <w:sz w:val="24"/>
          <w:szCs w:val="24"/>
        </w:rPr>
        <w:t xml:space="preserve"> мест</w:t>
      </w:r>
      <w:r w:rsidR="0088308F" w:rsidRPr="00D30BAA">
        <w:rPr>
          <w:rFonts w:ascii="Arial" w:hAnsi="Arial" w:cs="Arial"/>
          <w:sz w:val="24"/>
          <w:szCs w:val="24"/>
        </w:rPr>
        <w:t>а</w:t>
      </w:r>
      <w:r w:rsidR="00225112" w:rsidRPr="00D30BAA">
        <w:rPr>
          <w:rFonts w:ascii="Arial" w:hAnsi="Arial" w:cs="Arial"/>
          <w:sz w:val="24"/>
          <w:szCs w:val="24"/>
        </w:rPr>
        <w:t xml:space="preserve"> по группам.</w:t>
      </w:r>
    </w:p>
    <w:p w:rsidR="00225112" w:rsidRPr="00D30BAA" w:rsidRDefault="00F23ADB" w:rsidP="00D30BAA">
      <w:pPr>
        <w:shd w:val="clear" w:color="auto" w:fill="FFFFFF"/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6</w:t>
      </w:r>
      <w:r w:rsidR="00225112" w:rsidRPr="00D30BAA">
        <w:rPr>
          <w:rFonts w:ascii="Arial" w:hAnsi="Arial" w:cs="Arial"/>
          <w:sz w:val="24"/>
          <w:szCs w:val="24"/>
        </w:rPr>
        <w:t>. Уполномоченным лицам Профсоюза</w:t>
      </w:r>
      <w:r w:rsidR="00522901" w:rsidRPr="00D30BAA">
        <w:rPr>
          <w:rFonts w:ascii="Arial" w:hAnsi="Arial" w:cs="Arial"/>
          <w:sz w:val="24"/>
          <w:szCs w:val="24"/>
        </w:rPr>
        <w:t>,</w:t>
      </w:r>
      <w:r w:rsidR="00225112" w:rsidRPr="00D30BAA">
        <w:rPr>
          <w:rFonts w:ascii="Arial" w:hAnsi="Arial" w:cs="Arial"/>
          <w:sz w:val="24"/>
          <w:szCs w:val="24"/>
        </w:rPr>
        <w:t xml:space="preserve"> участвующим в</w:t>
      </w:r>
      <w:r w:rsidR="00950F9E">
        <w:rPr>
          <w:rFonts w:ascii="Arial" w:hAnsi="Arial" w:cs="Arial"/>
          <w:sz w:val="24"/>
          <w:szCs w:val="24"/>
        </w:rPr>
        <w:t xml:space="preserve"> 3-ем этапе</w:t>
      </w:r>
      <w:r w:rsidR="00225112" w:rsidRPr="00D30BAA">
        <w:rPr>
          <w:rFonts w:ascii="Arial" w:hAnsi="Arial" w:cs="Arial"/>
          <w:sz w:val="24"/>
          <w:szCs w:val="24"/>
        </w:rPr>
        <w:t xml:space="preserve"> смотр</w:t>
      </w:r>
      <w:r w:rsidR="00950F9E">
        <w:rPr>
          <w:rFonts w:ascii="Arial" w:hAnsi="Arial" w:cs="Arial"/>
          <w:sz w:val="24"/>
          <w:szCs w:val="24"/>
        </w:rPr>
        <w:t>а</w:t>
      </w:r>
      <w:r w:rsidR="00225112" w:rsidRPr="00D30BAA">
        <w:rPr>
          <w:rFonts w:ascii="Arial" w:hAnsi="Arial" w:cs="Arial"/>
          <w:sz w:val="24"/>
          <w:szCs w:val="24"/>
        </w:rPr>
        <w:t>-конкурс</w:t>
      </w:r>
      <w:r w:rsidR="00950F9E">
        <w:rPr>
          <w:rFonts w:ascii="Arial" w:hAnsi="Arial" w:cs="Arial"/>
          <w:sz w:val="24"/>
          <w:szCs w:val="24"/>
        </w:rPr>
        <w:t>а</w:t>
      </w:r>
      <w:r w:rsidR="00225112" w:rsidRPr="00D30BAA">
        <w:rPr>
          <w:rFonts w:ascii="Arial" w:hAnsi="Arial" w:cs="Arial"/>
          <w:sz w:val="24"/>
          <w:szCs w:val="24"/>
        </w:rPr>
        <w:t xml:space="preserve"> и занявшим призовые места</w:t>
      </w:r>
      <w:r w:rsidR="00522901" w:rsidRPr="00D30BAA">
        <w:rPr>
          <w:rFonts w:ascii="Arial" w:hAnsi="Arial" w:cs="Arial"/>
          <w:sz w:val="24"/>
          <w:szCs w:val="24"/>
        </w:rPr>
        <w:t>,</w:t>
      </w:r>
      <w:r w:rsidR="00225112" w:rsidRPr="00D30BAA">
        <w:rPr>
          <w:rFonts w:ascii="Arial" w:hAnsi="Arial" w:cs="Arial"/>
          <w:sz w:val="24"/>
          <w:szCs w:val="24"/>
        </w:rPr>
        <w:t xml:space="preserve"> выдаются, после подведения итогов смотра-конкурса</w:t>
      </w:r>
      <w:r w:rsidR="00522901" w:rsidRPr="00D30BAA">
        <w:rPr>
          <w:rFonts w:ascii="Arial" w:hAnsi="Arial" w:cs="Arial"/>
          <w:sz w:val="24"/>
          <w:szCs w:val="24"/>
        </w:rPr>
        <w:t>,</w:t>
      </w:r>
      <w:r w:rsidR="00225112" w:rsidRPr="00D30BAA">
        <w:rPr>
          <w:rFonts w:ascii="Arial" w:hAnsi="Arial" w:cs="Arial"/>
          <w:sz w:val="24"/>
          <w:szCs w:val="24"/>
        </w:rPr>
        <w:t xml:space="preserve"> </w:t>
      </w:r>
      <w:r w:rsidR="005B2039" w:rsidRPr="00D30BAA">
        <w:rPr>
          <w:rFonts w:ascii="Arial" w:hAnsi="Arial" w:cs="Arial"/>
          <w:sz w:val="24"/>
          <w:szCs w:val="24"/>
        </w:rPr>
        <w:t>д</w:t>
      </w:r>
      <w:r w:rsidR="00225112" w:rsidRPr="00D30BAA">
        <w:rPr>
          <w:rFonts w:ascii="Arial" w:hAnsi="Arial" w:cs="Arial"/>
          <w:sz w:val="24"/>
          <w:szCs w:val="24"/>
        </w:rPr>
        <w:t xml:space="preserve">ипломы </w:t>
      </w:r>
      <w:r w:rsidR="00225112" w:rsidRPr="00D30BAA">
        <w:rPr>
          <w:rFonts w:ascii="Arial" w:hAnsi="Arial" w:cs="Arial"/>
          <w:sz w:val="24"/>
          <w:szCs w:val="24"/>
          <w:lang w:val="en-US"/>
        </w:rPr>
        <w:t>I</w:t>
      </w:r>
      <w:r w:rsidR="00225112" w:rsidRPr="00D30BAA">
        <w:rPr>
          <w:rFonts w:ascii="Arial" w:hAnsi="Arial" w:cs="Arial"/>
          <w:sz w:val="24"/>
          <w:szCs w:val="24"/>
        </w:rPr>
        <w:t xml:space="preserve">, </w:t>
      </w:r>
      <w:r w:rsidR="00225112" w:rsidRPr="00D30BAA">
        <w:rPr>
          <w:rFonts w:ascii="Arial" w:hAnsi="Arial" w:cs="Arial"/>
          <w:sz w:val="24"/>
          <w:szCs w:val="24"/>
          <w:lang w:val="en-US"/>
        </w:rPr>
        <w:t>II</w:t>
      </w:r>
      <w:r w:rsidR="00225112" w:rsidRPr="00D30BAA">
        <w:rPr>
          <w:rFonts w:ascii="Arial" w:hAnsi="Arial" w:cs="Arial"/>
          <w:sz w:val="24"/>
          <w:szCs w:val="24"/>
        </w:rPr>
        <w:t xml:space="preserve">, </w:t>
      </w:r>
      <w:r w:rsidR="00225112" w:rsidRPr="00D30BAA">
        <w:rPr>
          <w:rFonts w:ascii="Arial" w:hAnsi="Arial" w:cs="Arial"/>
          <w:sz w:val="24"/>
          <w:szCs w:val="24"/>
          <w:lang w:val="en-US"/>
        </w:rPr>
        <w:t>III</w:t>
      </w:r>
      <w:r w:rsidR="00225112" w:rsidRPr="00D30BAA">
        <w:rPr>
          <w:rFonts w:ascii="Arial" w:hAnsi="Arial" w:cs="Arial"/>
          <w:sz w:val="24"/>
          <w:szCs w:val="24"/>
        </w:rPr>
        <w:t xml:space="preserve"> степени ЦК Профсоюза и денежные премии из средств бюджета ЦК Профсоюза</w:t>
      </w:r>
      <w:r w:rsidR="0088308F" w:rsidRPr="00D30BAA">
        <w:rPr>
          <w:rFonts w:ascii="Arial" w:hAnsi="Arial" w:cs="Arial"/>
          <w:sz w:val="24"/>
          <w:szCs w:val="24"/>
        </w:rPr>
        <w:t xml:space="preserve"> в размере, определяемом решением Президиума ЦК Профсоюза</w:t>
      </w:r>
      <w:r w:rsidR="00225112" w:rsidRPr="00D30BAA">
        <w:rPr>
          <w:rFonts w:ascii="Arial" w:hAnsi="Arial" w:cs="Arial"/>
          <w:sz w:val="24"/>
          <w:szCs w:val="24"/>
        </w:rPr>
        <w:t>. Награждение победителей смотра-конкурса осуществляется за счет средств, предусматриваемых статьей: «Премирование профсоюзного актива и профсоюзных кадров».</w:t>
      </w:r>
    </w:p>
    <w:p w:rsidR="00225112" w:rsidRPr="00D30BAA" w:rsidRDefault="00F23ADB" w:rsidP="00D30BAA">
      <w:pPr>
        <w:shd w:val="clear" w:color="auto" w:fill="FFFFFF"/>
        <w:tabs>
          <w:tab w:val="left" w:pos="900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7</w:t>
      </w:r>
      <w:r w:rsidR="00683D07" w:rsidRPr="00D30BAA">
        <w:rPr>
          <w:rFonts w:ascii="Arial" w:hAnsi="Arial" w:cs="Arial"/>
          <w:sz w:val="24"/>
          <w:szCs w:val="24"/>
        </w:rPr>
        <w:t>.</w:t>
      </w:r>
      <w:r w:rsidR="0088308F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>По</w:t>
      </w:r>
      <w:r w:rsidR="0088308F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 xml:space="preserve">предложению Комиссии ЦК </w:t>
      </w:r>
      <w:r w:rsidR="00522901" w:rsidRPr="00D30BAA">
        <w:rPr>
          <w:rFonts w:ascii="Arial" w:hAnsi="Arial" w:cs="Arial"/>
          <w:sz w:val="24"/>
          <w:szCs w:val="24"/>
        </w:rPr>
        <w:t>П</w:t>
      </w:r>
      <w:r w:rsidR="00225112" w:rsidRPr="00D30BAA">
        <w:rPr>
          <w:rFonts w:ascii="Arial" w:hAnsi="Arial" w:cs="Arial"/>
          <w:sz w:val="24"/>
          <w:szCs w:val="24"/>
        </w:rPr>
        <w:t>рофсоюза по охране труда решени</w:t>
      </w:r>
      <w:r w:rsidR="0088308F" w:rsidRPr="00D30BAA">
        <w:rPr>
          <w:rFonts w:ascii="Arial" w:hAnsi="Arial" w:cs="Arial"/>
          <w:sz w:val="24"/>
          <w:szCs w:val="24"/>
        </w:rPr>
        <w:t>ем</w:t>
      </w:r>
      <w:r w:rsidR="00225112" w:rsidRPr="00D30BAA">
        <w:rPr>
          <w:rFonts w:ascii="Arial" w:hAnsi="Arial" w:cs="Arial"/>
          <w:sz w:val="24"/>
          <w:szCs w:val="24"/>
        </w:rPr>
        <w:t xml:space="preserve"> Президиума ЦК Профсоюза могут присуждаться </w:t>
      </w:r>
      <w:r w:rsidR="0088308F" w:rsidRPr="00D30BAA">
        <w:rPr>
          <w:rFonts w:ascii="Arial" w:hAnsi="Arial" w:cs="Arial"/>
          <w:sz w:val="24"/>
          <w:szCs w:val="24"/>
        </w:rPr>
        <w:t xml:space="preserve">дополнительные виды </w:t>
      </w:r>
      <w:r w:rsidR="00225112" w:rsidRPr="00D30BAA">
        <w:rPr>
          <w:rFonts w:ascii="Arial" w:hAnsi="Arial" w:cs="Arial"/>
          <w:sz w:val="24"/>
          <w:szCs w:val="24"/>
        </w:rPr>
        <w:t>поощре</w:t>
      </w:r>
      <w:r w:rsidR="0088308F" w:rsidRPr="00D30BAA">
        <w:rPr>
          <w:rFonts w:ascii="Arial" w:hAnsi="Arial" w:cs="Arial"/>
          <w:sz w:val="24"/>
          <w:szCs w:val="24"/>
        </w:rPr>
        <w:t>ний (грамоты, благодарности, денежные премии)</w:t>
      </w:r>
      <w:r w:rsidR="00225112" w:rsidRPr="00D30BAA">
        <w:rPr>
          <w:rFonts w:ascii="Arial" w:hAnsi="Arial" w:cs="Arial"/>
          <w:sz w:val="24"/>
          <w:szCs w:val="24"/>
        </w:rPr>
        <w:t xml:space="preserve"> </w:t>
      </w:r>
      <w:r w:rsidR="0088308F" w:rsidRPr="00D30BAA">
        <w:rPr>
          <w:rFonts w:ascii="Arial" w:hAnsi="Arial" w:cs="Arial"/>
          <w:sz w:val="24"/>
          <w:szCs w:val="24"/>
        </w:rPr>
        <w:t>уполномоченным лицам Профсоюза,</w:t>
      </w:r>
      <w:r w:rsidR="00225112" w:rsidRPr="00D30BAA">
        <w:rPr>
          <w:rFonts w:ascii="Arial" w:hAnsi="Arial" w:cs="Arial"/>
          <w:sz w:val="24"/>
          <w:szCs w:val="24"/>
        </w:rPr>
        <w:t xml:space="preserve"> </w:t>
      </w:r>
      <w:r w:rsidR="0088308F" w:rsidRPr="00D30BAA">
        <w:rPr>
          <w:rFonts w:ascii="Arial" w:hAnsi="Arial" w:cs="Arial"/>
          <w:sz w:val="24"/>
          <w:szCs w:val="24"/>
        </w:rPr>
        <w:t>участвовавшим в 3-</w:t>
      </w:r>
      <w:r w:rsidR="00950F9E">
        <w:rPr>
          <w:rFonts w:ascii="Arial" w:hAnsi="Arial" w:cs="Arial"/>
          <w:sz w:val="24"/>
          <w:szCs w:val="24"/>
        </w:rPr>
        <w:t>е</w:t>
      </w:r>
      <w:r w:rsidR="0088308F" w:rsidRPr="00D30BAA">
        <w:rPr>
          <w:rFonts w:ascii="Arial" w:hAnsi="Arial" w:cs="Arial"/>
          <w:sz w:val="24"/>
          <w:szCs w:val="24"/>
        </w:rPr>
        <w:t>м этапе смотра-конкурса</w:t>
      </w:r>
      <w:r w:rsidR="00225112" w:rsidRPr="00D30BAA">
        <w:rPr>
          <w:rFonts w:ascii="Arial" w:hAnsi="Arial" w:cs="Arial"/>
          <w:sz w:val="24"/>
          <w:szCs w:val="24"/>
        </w:rPr>
        <w:t xml:space="preserve">, </w:t>
      </w:r>
      <w:r w:rsidR="00950F9E">
        <w:rPr>
          <w:rFonts w:ascii="Arial" w:hAnsi="Arial" w:cs="Arial"/>
          <w:sz w:val="24"/>
          <w:szCs w:val="24"/>
        </w:rPr>
        <w:t xml:space="preserve">но </w:t>
      </w:r>
      <w:r w:rsidR="00225112" w:rsidRPr="00D30BAA">
        <w:rPr>
          <w:rFonts w:ascii="Arial" w:hAnsi="Arial" w:cs="Arial"/>
          <w:sz w:val="24"/>
          <w:szCs w:val="24"/>
        </w:rPr>
        <w:t>не занявшим призовые места.</w:t>
      </w:r>
    </w:p>
    <w:p w:rsidR="00225112" w:rsidRPr="00D30BAA" w:rsidRDefault="00F23ADB" w:rsidP="00D30BAA">
      <w:pPr>
        <w:shd w:val="clear" w:color="auto" w:fill="FFFFFF"/>
        <w:tabs>
          <w:tab w:val="left" w:pos="835"/>
        </w:tabs>
        <w:ind w:firstLine="567"/>
        <w:jc w:val="both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.8</w:t>
      </w:r>
      <w:r w:rsidR="00225112" w:rsidRPr="00D30BAA">
        <w:rPr>
          <w:rFonts w:ascii="Arial" w:hAnsi="Arial" w:cs="Arial"/>
          <w:sz w:val="24"/>
          <w:szCs w:val="24"/>
        </w:rPr>
        <w:t>.</w:t>
      </w:r>
      <w:r w:rsidR="0088308F" w:rsidRPr="00D30BAA">
        <w:rPr>
          <w:rFonts w:ascii="Arial" w:hAnsi="Arial" w:cs="Arial"/>
          <w:sz w:val="24"/>
          <w:szCs w:val="24"/>
        </w:rPr>
        <w:t xml:space="preserve"> </w:t>
      </w:r>
      <w:r w:rsidR="00225112" w:rsidRPr="00D30BAA">
        <w:rPr>
          <w:rFonts w:ascii="Arial" w:hAnsi="Arial" w:cs="Arial"/>
          <w:sz w:val="24"/>
          <w:szCs w:val="24"/>
        </w:rPr>
        <w:t xml:space="preserve">Выборные </w:t>
      </w:r>
      <w:r w:rsidR="0088308F" w:rsidRPr="00D30BAA">
        <w:rPr>
          <w:rFonts w:ascii="Arial" w:hAnsi="Arial" w:cs="Arial"/>
          <w:sz w:val="24"/>
          <w:szCs w:val="24"/>
        </w:rPr>
        <w:t xml:space="preserve">органы </w:t>
      </w:r>
      <w:r w:rsidR="00225112" w:rsidRPr="00D30BAA">
        <w:rPr>
          <w:rFonts w:ascii="Arial" w:hAnsi="Arial" w:cs="Arial"/>
          <w:sz w:val="24"/>
          <w:szCs w:val="24"/>
        </w:rPr>
        <w:t>территориальны</w:t>
      </w:r>
      <w:r w:rsidR="0088308F" w:rsidRPr="00D30BAA">
        <w:rPr>
          <w:rFonts w:ascii="Arial" w:hAnsi="Arial" w:cs="Arial"/>
          <w:sz w:val="24"/>
          <w:szCs w:val="24"/>
        </w:rPr>
        <w:t>х</w:t>
      </w:r>
      <w:r w:rsidR="00225112" w:rsidRPr="00D30BAA">
        <w:rPr>
          <w:rFonts w:ascii="Arial" w:hAnsi="Arial" w:cs="Arial"/>
          <w:sz w:val="24"/>
          <w:szCs w:val="24"/>
        </w:rPr>
        <w:t xml:space="preserve"> организаци</w:t>
      </w:r>
      <w:r w:rsidR="0088308F" w:rsidRPr="00D30BAA">
        <w:rPr>
          <w:rFonts w:ascii="Arial" w:hAnsi="Arial" w:cs="Arial"/>
          <w:sz w:val="24"/>
          <w:szCs w:val="24"/>
        </w:rPr>
        <w:t>й</w:t>
      </w:r>
      <w:r w:rsidR="00225112" w:rsidRPr="00D30BAA">
        <w:rPr>
          <w:rFonts w:ascii="Arial" w:hAnsi="Arial" w:cs="Arial"/>
          <w:sz w:val="24"/>
          <w:szCs w:val="24"/>
        </w:rPr>
        <w:t xml:space="preserve"> Профсоюза и первичных</w:t>
      </w:r>
      <w:r w:rsidR="0088308F" w:rsidRPr="00D30BAA">
        <w:rPr>
          <w:rFonts w:ascii="Arial" w:hAnsi="Arial" w:cs="Arial"/>
          <w:sz w:val="24"/>
          <w:szCs w:val="24"/>
        </w:rPr>
        <w:t>, объединенных</w:t>
      </w:r>
      <w:r w:rsidR="00225112" w:rsidRPr="00D30BAA">
        <w:rPr>
          <w:rFonts w:ascii="Arial" w:hAnsi="Arial" w:cs="Arial"/>
          <w:sz w:val="24"/>
          <w:szCs w:val="24"/>
        </w:rPr>
        <w:t xml:space="preserve"> профорганизаций предприятий вправе устанавливать свои формы морального и материального поощрения призеров и участников смотра-конкурса.</w:t>
      </w:r>
    </w:p>
    <w:p w:rsidR="00225112" w:rsidRPr="00110970" w:rsidRDefault="00225112" w:rsidP="00225112">
      <w:pPr>
        <w:shd w:val="clear" w:color="auto" w:fill="FFFFFF"/>
        <w:spacing w:before="137" w:line="360" w:lineRule="auto"/>
        <w:ind w:left="310"/>
        <w:sectPr w:rsidR="00225112" w:rsidRPr="00110970" w:rsidSect="00CF7AD7">
          <w:footerReference w:type="even" r:id="rId8"/>
          <w:footerReference w:type="default" r:id="rId9"/>
          <w:footerReference w:type="first" r:id="rId10"/>
          <w:pgSz w:w="11909" w:h="16834"/>
          <w:pgMar w:top="1041" w:right="591" w:bottom="360" w:left="1418" w:header="720" w:footer="720" w:gutter="0"/>
          <w:cols w:space="60"/>
          <w:noEndnote/>
          <w:titlePg/>
        </w:sectPr>
      </w:pPr>
    </w:p>
    <w:p w:rsidR="00522901" w:rsidRPr="002F127E" w:rsidRDefault="00522901" w:rsidP="002F127E">
      <w:pPr>
        <w:framePr w:hSpace="180" w:wrap="around" w:vAnchor="page" w:hAnchor="page" w:x="2266" w:y="646"/>
        <w:ind w:rightChars="77" w:right="216" w:firstLine="720"/>
        <w:jc w:val="right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lastRenderedPageBreak/>
        <w:t xml:space="preserve">                                     Приложение № 1</w:t>
      </w:r>
    </w:p>
    <w:p w:rsidR="00522901" w:rsidRPr="002F127E" w:rsidRDefault="00522901" w:rsidP="002F127E">
      <w:pPr>
        <w:framePr w:hSpace="180" w:wrap="around" w:vAnchor="page" w:hAnchor="page" w:x="2266" w:y="646"/>
        <w:ind w:rightChars="77" w:right="216" w:firstLine="720"/>
        <w:jc w:val="right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 xml:space="preserve">                         </w:t>
      </w: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  <w:t xml:space="preserve">         к Положению о смотре-конкурсе</w:t>
      </w:r>
    </w:p>
    <w:p w:rsidR="00A743C4" w:rsidRPr="00A743C4" w:rsidRDefault="00522901" w:rsidP="00A743C4">
      <w:pPr>
        <w:framePr w:hSpace="180" w:wrap="around" w:vAnchor="page" w:hAnchor="page" w:x="2266" w:y="646"/>
        <w:ind w:rightChars="77" w:right="216" w:firstLine="720"/>
        <w:jc w:val="right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</w:r>
      <w:r w:rsidRPr="002F127E">
        <w:rPr>
          <w:rFonts w:ascii="Arial" w:hAnsi="Arial" w:cs="Arial"/>
          <w:sz w:val="26"/>
          <w:szCs w:val="26"/>
        </w:rPr>
        <w:tab/>
        <w:t xml:space="preserve">         на звание</w:t>
      </w:r>
      <w:r w:rsidR="00A743C4" w:rsidRPr="00A743C4">
        <w:t xml:space="preserve"> </w:t>
      </w:r>
      <w:r w:rsidR="00A743C4">
        <w:t>«</w:t>
      </w:r>
      <w:r w:rsidR="00A743C4" w:rsidRPr="00A743C4">
        <w:rPr>
          <w:rFonts w:ascii="Arial" w:hAnsi="Arial" w:cs="Arial"/>
          <w:sz w:val="26"/>
          <w:szCs w:val="26"/>
        </w:rPr>
        <w:t>Лучшее уполномоченное (доверенное) лицо</w:t>
      </w:r>
    </w:p>
    <w:p w:rsidR="00F253B5" w:rsidRPr="002F127E" w:rsidRDefault="00A743C4" w:rsidP="00A743C4">
      <w:pPr>
        <w:framePr w:hSpace="180" w:wrap="around" w:vAnchor="page" w:hAnchor="page" w:x="2266" w:y="646"/>
        <w:ind w:rightChars="77" w:right="216" w:firstLine="720"/>
        <w:jc w:val="right"/>
        <w:rPr>
          <w:rFonts w:ascii="Arial" w:hAnsi="Arial" w:cs="Arial"/>
          <w:sz w:val="26"/>
          <w:szCs w:val="26"/>
        </w:rPr>
      </w:pPr>
      <w:r w:rsidRPr="00A743C4">
        <w:rPr>
          <w:rFonts w:ascii="Arial" w:hAnsi="Arial" w:cs="Arial"/>
          <w:sz w:val="26"/>
          <w:szCs w:val="26"/>
        </w:rPr>
        <w:t>по охране труда Росхимпрофсоюза</w:t>
      </w:r>
      <w:r>
        <w:rPr>
          <w:rFonts w:ascii="Arial" w:hAnsi="Arial" w:cs="Arial"/>
          <w:sz w:val="26"/>
          <w:szCs w:val="26"/>
        </w:rPr>
        <w:t>»</w:t>
      </w:r>
      <w:r w:rsidR="00522901" w:rsidRPr="002F127E">
        <w:rPr>
          <w:rFonts w:ascii="Arial" w:hAnsi="Arial" w:cs="Arial"/>
          <w:sz w:val="26"/>
          <w:szCs w:val="26"/>
        </w:rPr>
        <w:t xml:space="preserve"> </w:t>
      </w:r>
    </w:p>
    <w:p w:rsidR="00522901" w:rsidRPr="002F127E" w:rsidRDefault="00522901" w:rsidP="00F253B5">
      <w:pPr>
        <w:framePr w:hSpace="180" w:wrap="around" w:vAnchor="page" w:hAnchor="page" w:x="2266" w:y="646"/>
        <w:ind w:rightChars="77" w:right="216" w:firstLine="720"/>
        <w:jc w:val="right"/>
        <w:rPr>
          <w:rFonts w:ascii="Arial" w:hAnsi="Arial" w:cs="Arial"/>
          <w:sz w:val="26"/>
          <w:szCs w:val="26"/>
        </w:rPr>
      </w:pPr>
    </w:p>
    <w:p w:rsidR="00522901" w:rsidRPr="002F127E" w:rsidRDefault="00522901" w:rsidP="002F127E">
      <w:pPr>
        <w:framePr w:hSpace="180" w:wrap="around" w:vAnchor="page" w:hAnchor="page" w:x="2266" w:y="646"/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p w:rsidR="00522901" w:rsidRPr="002F127E" w:rsidRDefault="00522901" w:rsidP="002F127E">
      <w:pPr>
        <w:framePr w:hSpace="180" w:wrap="around" w:vAnchor="page" w:hAnchor="page" w:x="2266" w:y="646"/>
        <w:ind w:rightChars="77" w:right="216"/>
        <w:jc w:val="center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>Таблица</w:t>
      </w:r>
    </w:p>
    <w:p w:rsidR="00522901" w:rsidRPr="002F127E" w:rsidRDefault="00522901" w:rsidP="002F127E">
      <w:pPr>
        <w:framePr w:hSpace="180" w:wrap="around" w:vAnchor="page" w:hAnchor="page" w:x="2266" w:y="646"/>
        <w:ind w:rightChars="77" w:right="216" w:firstLine="720"/>
        <w:jc w:val="center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>показателей работы уполномоченного (доверенного) лица</w:t>
      </w:r>
    </w:p>
    <w:p w:rsidR="00522901" w:rsidRPr="002F127E" w:rsidRDefault="00522901" w:rsidP="002F127E">
      <w:pPr>
        <w:framePr w:hSpace="180" w:wrap="around" w:vAnchor="page" w:hAnchor="page" w:x="2266" w:y="646"/>
        <w:ind w:rightChars="77" w:right="216" w:firstLine="720"/>
        <w:jc w:val="center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>по охране труда Росхимпрофсоюза</w:t>
      </w:r>
    </w:p>
    <w:p w:rsidR="00522901" w:rsidRPr="002F127E" w:rsidRDefault="00522901" w:rsidP="00522901">
      <w:pPr>
        <w:pBdr>
          <w:bottom w:val="single" w:sz="6" w:space="0" w:color="auto"/>
        </w:pBdr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p w:rsidR="00522901" w:rsidRPr="002F127E" w:rsidRDefault="00522901" w:rsidP="00522901">
      <w:pPr>
        <w:pBdr>
          <w:bottom w:val="single" w:sz="6" w:space="0" w:color="auto"/>
        </w:pBdr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p w:rsidR="00522901" w:rsidRPr="005412B8" w:rsidRDefault="00522901" w:rsidP="005412B8">
      <w:pPr>
        <w:ind w:rightChars="77" w:right="216" w:firstLine="720"/>
        <w:jc w:val="center"/>
        <w:rPr>
          <w:rFonts w:ascii="Arial" w:hAnsi="Arial" w:cs="Arial"/>
          <w:sz w:val="20"/>
        </w:rPr>
      </w:pPr>
      <w:r w:rsidRPr="005412B8">
        <w:rPr>
          <w:rFonts w:ascii="Arial" w:hAnsi="Arial" w:cs="Arial"/>
          <w:sz w:val="20"/>
        </w:rPr>
        <w:t>(наименование организации, структурного подразделения*)</w:t>
      </w:r>
    </w:p>
    <w:p w:rsidR="00522901" w:rsidRPr="002F127E" w:rsidRDefault="00522901" w:rsidP="005412B8">
      <w:pPr>
        <w:ind w:rightChars="77" w:right="216" w:firstLine="720"/>
        <w:jc w:val="center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>________</w:t>
      </w:r>
      <w:r w:rsidR="005412B8">
        <w:rPr>
          <w:rFonts w:ascii="Arial" w:hAnsi="Arial" w:cs="Arial"/>
          <w:sz w:val="26"/>
          <w:szCs w:val="26"/>
        </w:rPr>
        <w:t>________</w:t>
      </w:r>
      <w:r w:rsidRPr="002F127E">
        <w:rPr>
          <w:rFonts w:ascii="Arial" w:hAnsi="Arial" w:cs="Arial"/>
          <w:sz w:val="26"/>
          <w:szCs w:val="26"/>
        </w:rPr>
        <w:t>____________________</w:t>
      </w:r>
      <w:r w:rsidR="005412B8">
        <w:rPr>
          <w:rFonts w:ascii="Arial" w:hAnsi="Arial" w:cs="Arial"/>
          <w:sz w:val="26"/>
          <w:szCs w:val="26"/>
        </w:rPr>
        <w:t>___________</w:t>
      </w:r>
      <w:r w:rsidRPr="002F127E">
        <w:rPr>
          <w:rFonts w:ascii="Arial" w:hAnsi="Arial" w:cs="Arial"/>
          <w:sz w:val="26"/>
          <w:szCs w:val="26"/>
        </w:rPr>
        <w:t>______________________________________</w:t>
      </w:r>
    </w:p>
    <w:p w:rsidR="00522901" w:rsidRPr="002F127E" w:rsidRDefault="00522901" w:rsidP="005412B8">
      <w:pPr>
        <w:ind w:rightChars="77" w:right="216" w:firstLine="720"/>
        <w:jc w:val="center"/>
        <w:rPr>
          <w:rFonts w:ascii="Arial" w:hAnsi="Arial" w:cs="Arial"/>
          <w:sz w:val="26"/>
          <w:szCs w:val="26"/>
        </w:rPr>
      </w:pPr>
      <w:r w:rsidRPr="005412B8">
        <w:rPr>
          <w:rFonts w:ascii="Arial" w:hAnsi="Arial" w:cs="Arial"/>
          <w:sz w:val="20"/>
          <w:szCs w:val="26"/>
        </w:rPr>
        <w:t>(фамилия, имя, отчество уполномоченного, должность)</w:t>
      </w:r>
    </w:p>
    <w:p w:rsidR="00522901" w:rsidRPr="002F127E" w:rsidRDefault="00522901" w:rsidP="00522901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9"/>
        <w:gridCol w:w="6379"/>
        <w:gridCol w:w="1842"/>
        <w:gridCol w:w="1843"/>
        <w:gridCol w:w="2268"/>
      </w:tblGrid>
      <w:tr w:rsidR="00522901" w:rsidRPr="002F127E" w:rsidTr="00A743C4">
        <w:tc>
          <w:tcPr>
            <w:tcW w:w="959" w:type="dxa"/>
            <w:tcBorders>
              <w:top w:val="single" w:sz="8" w:space="0" w:color="auto"/>
              <w:left w:val="single" w:sz="8" w:space="0" w:color="auto"/>
              <w:bottom w:val="single" w:sz="12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-280" w:right="-784" w:firstLine="72"/>
              <w:jc w:val="both"/>
              <w:rPr>
                <w:rFonts w:ascii="Arial" w:hAnsi="Arial" w:cs="Arial"/>
                <w:sz w:val="26"/>
                <w:szCs w:val="26"/>
              </w:rPr>
            </w:pPr>
          </w:p>
          <w:p w:rsidR="00522901" w:rsidRPr="002F127E" w:rsidRDefault="00522901" w:rsidP="005B2039">
            <w:pPr>
              <w:ind w:rightChars="-38" w:right="-10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№</w:t>
            </w:r>
            <w:r w:rsidR="00F61DE6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Pr="002F127E">
              <w:rPr>
                <w:rFonts w:ascii="Arial" w:hAnsi="Arial" w:cs="Arial"/>
                <w:sz w:val="26"/>
                <w:szCs w:val="26"/>
              </w:rPr>
              <w:t>п.п.</w:t>
            </w:r>
          </w:p>
        </w:tc>
        <w:tc>
          <w:tcPr>
            <w:tcW w:w="6379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-280" w:right="-784" w:firstLine="72"/>
              <w:jc w:val="both"/>
              <w:rPr>
                <w:rFonts w:ascii="Arial" w:hAnsi="Arial" w:cs="Arial"/>
                <w:sz w:val="26"/>
                <w:szCs w:val="26"/>
              </w:rPr>
            </w:pPr>
          </w:p>
          <w:p w:rsidR="00522901" w:rsidRPr="002F127E" w:rsidRDefault="00522901" w:rsidP="00522901">
            <w:pPr>
              <w:ind w:rightChars="-280" w:right="-784" w:firstLine="72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 xml:space="preserve">              Показатели работы </w:t>
            </w:r>
          </w:p>
        </w:tc>
        <w:tc>
          <w:tcPr>
            <w:tcW w:w="1842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</w:tcPr>
          <w:p w:rsidR="00522901" w:rsidRPr="002F127E" w:rsidRDefault="00522901" w:rsidP="005412B8">
            <w:pPr>
              <w:ind w:rightChars="-280" w:right="-784" w:firstLine="72"/>
              <w:jc w:val="center"/>
              <w:rPr>
                <w:rFonts w:ascii="Arial" w:hAnsi="Arial" w:cs="Arial"/>
                <w:sz w:val="26"/>
                <w:szCs w:val="26"/>
              </w:rPr>
            </w:pPr>
          </w:p>
          <w:p w:rsidR="00522901" w:rsidRPr="002F127E" w:rsidRDefault="00522901" w:rsidP="005412B8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Отчетный</w:t>
            </w:r>
          </w:p>
          <w:p w:rsidR="00522901" w:rsidRPr="002F127E" w:rsidRDefault="00522901" w:rsidP="005412B8">
            <w:pPr>
              <w:ind w:hanging="4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период,</w:t>
            </w:r>
            <w:r w:rsidR="00F61DE6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Pr="002F127E">
              <w:rPr>
                <w:rFonts w:ascii="Arial" w:hAnsi="Arial" w:cs="Arial"/>
                <w:sz w:val="26"/>
                <w:szCs w:val="26"/>
              </w:rPr>
              <w:t>годы</w:t>
            </w:r>
          </w:p>
          <w:p w:rsidR="00522901" w:rsidRPr="002F127E" w:rsidRDefault="00522901" w:rsidP="00522901">
            <w:pPr>
              <w:ind w:rightChars="-280" w:right="-784" w:firstLine="72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tcBorders>
              <w:top w:val="single" w:sz="8" w:space="0" w:color="auto"/>
              <w:bottom w:val="single" w:sz="12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-280" w:right="-784" w:firstLine="72"/>
              <w:jc w:val="both"/>
              <w:rPr>
                <w:rFonts w:ascii="Arial" w:hAnsi="Arial" w:cs="Arial"/>
                <w:sz w:val="26"/>
                <w:szCs w:val="26"/>
              </w:rPr>
            </w:pPr>
          </w:p>
          <w:p w:rsidR="00522901" w:rsidRPr="002F127E" w:rsidRDefault="00522901" w:rsidP="005412B8">
            <w:pPr>
              <w:ind w:rightChars="-11" w:right="-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Предыдущий период,</w:t>
            </w:r>
            <w:r w:rsidR="00F61DE6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Pr="002F127E">
              <w:rPr>
                <w:rFonts w:ascii="Arial" w:hAnsi="Arial" w:cs="Arial"/>
                <w:sz w:val="26"/>
                <w:szCs w:val="26"/>
              </w:rPr>
              <w:t>годы</w:t>
            </w:r>
          </w:p>
        </w:tc>
        <w:tc>
          <w:tcPr>
            <w:tcW w:w="2268" w:type="dxa"/>
            <w:tcBorders>
              <w:top w:val="single" w:sz="8" w:space="0" w:color="auto"/>
              <w:bottom w:val="single" w:sz="12" w:space="0" w:color="auto"/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-280" w:right="-784" w:firstLine="72"/>
              <w:jc w:val="both"/>
              <w:rPr>
                <w:rFonts w:ascii="Arial" w:hAnsi="Arial" w:cs="Arial"/>
                <w:sz w:val="26"/>
                <w:szCs w:val="26"/>
              </w:rPr>
            </w:pPr>
          </w:p>
          <w:p w:rsidR="00522901" w:rsidRPr="002F127E" w:rsidRDefault="005412B8" w:rsidP="005B2039">
            <w:pPr>
              <w:ind w:rightChars="10" w:right="28" w:firstLine="72"/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Примечание</w:t>
            </w:r>
          </w:p>
        </w:tc>
      </w:tr>
      <w:tr w:rsidR="00522901" w:rsidRPr="002F127E" w:rsidTr="00A743C4">
        <w:trPr>
          <w:trHeight w:val="190"/>
        </w:trPr>
        <w:tc>
          <w:tcPr>
            <w:tcW w:w="959" w:type="dxa"/>
            <w:tcBorders>
              <w:top w:val="single" w:sz="12" w:space="0" w:color="auto"/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412B8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6379" w:type="dxa"/>
            <w:tcBorders>
              <w:top w:val="single" w:sz="12" w:space="0" w:color="auto"/>
            </w:tcBorders>
            <w:shd w:val="clear" w:color="auto" w:fill="auto"/>
          </w:tcPr>
          <w:p w:rsidR="00522901" w:rsidRPr="002F127E" w:rsidRDefault="00522901" w:rsidP="005412B8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1842" w:type="dxa"/>
            <w:tcBorders>
              <w:top w:val="single" w:sz="12" w:space="0" w:color="auto"/>
            </w:tcBorders>
            <w:shd w:val="clear" w:color="auto" w:fill="auto"/>
          </w:tcPr>
          <w:p w:rsidR="00522901" w:rsidRPr="002F127E" w:rsidRDefault="00522901" w:rsidP="005412B8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3</w:t>
            </w:r>
          </w:p>
        </w:tc>
        <w:tc>
          <w:tcPr>
            <w:tcW w:w="1843" w:type="dxa"/>
            <w:tcBorders>
              <w:top w:val="single" w:sz="12" w:space="0" w:color="auto"/>
            </w:tcBorders>
            <w:shd w:val="clear" w:color="auto" w:fill="auto"/>
          </w:tcPr>
          <w:p w:rsidR="00522901" w:rsidRPr="002F127E" w:rsidRDefault="00522901" w:rsidP="005412B8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4</w:t>
            </w:r>
          </w:p>
        </w:tc>
        <w:tc>
          <w:tcPr>
            <w:tcW w:w="2268" w:type="dxa"/>
            <w:tcBorders>
              <w:top w:val="single" w:sz="12" w:space="0" w:color="auto"/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412B8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5</w:t>
            </w:r>
          </w:p>
        </w:tc>
      </w:tr>
      <w:tr w:rsidR="00522901" w:rsidRPr="002F127E" w:rsidTr="00A743C4">
        <w:trPr>
          <w:trHeight w:val="499"/>
        </w:trPr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D6D75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5D6D75">
              <w:rPr>
                <w:rFonts w:ascii="Arial" w:hAnsi="Arial" w:cs="Arial"/>
                <w:sz w:val="26"/>
                <w:szCs w:val="26"/>
              </w:rPr>
              <w:t>Количество самостоятельно проведенных уполномоченным проверок (обследований), при этом: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rPr>
          <w:trHeight w:val="535"/>
        </w:trPr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.1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выявлено нарушений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rPr>
          <w:trHeight w:val="535"/>
        </w:trPr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.2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 xml:space="preserve">выдано предложений 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CB340C" w:rsidRPr="002F127E" w:rsidTr="00A743C4">
        <w:trPr>
          <w:trHeight w:val="535"/>
        </w:trPr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CB340C" w:rsidRPr="002F127E" w:rsidRDefault="00CB340C" w:rsidP="00CB340C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1.2.1.</w:t>
            </w:r>
          </w:p>
        </w:tc>
        <w:tc>
          <w:tcPr>
            <w:tcW w:w="6379" w:type="dxa"/>
            <w:shd w:val="clear" w:color="auto" w:fill="auto"/>
          </w:tcPr>
          <w:p w:rsidR="00CB340C" w:rsidRPr="002F127E" w:rsidRDefault="00CB340C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из них реализовано</w:t>
            </w:r>
          </w:p>
        </w:tc>
        <w:tc>
          <w:tcPr>
            <w:tcW w:w="1842" w:type="dxa"/>
            <w:shd w:val="clear" w:color="auto" w:fill="auto"/>
          </w:tcPr>
          <w:p w:rsidR="00CB340C" w:rsidRPr="002F127E" w:rsidRDefault="00CB340C" w:rsidP="00522901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CB340C" w:rsidRPr="002F127E" w:rsidRDefault="00CB340C" w:rsidP="00522901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CB340C" w:rsidRPr="002F127E" w:rsidRDefault="00CB340C" w:rsidP="00522901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rPr>
          <w:trHeight w:val="535"/>
        </w:trPr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2.</w:t>
            </w:r>
          </w:p>
        </w:tc>
        <w:tc>
          <w:tcPr>
            <w:tcW w:w="6379" w:type="dxa"/>
            <w:shd w:val="clear" w:color="auto" w:fill="auto"/>
          </w:tcPr>
          <w:p w:rsidR="00207E4B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Количество совместных проверок (обследований):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A743C4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х</w:t>
            </w: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A743C4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х</w:t>
            </w: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A743C4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х</w:t>
            </w: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2.1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со службой охраны труда</w:t>
            </w:r>
            <w:r w:rsidR="005412B8">
              <w:rPr>
                <w:rFonts w:ascii="Arial" w:hAnsi="Arial" w:cs="Arial"/>
                <w:sz w:val="26"/>
                <w:szCs w:val="26"/>
              </w:rPr>
              <w:t xml:space="preserve"> организации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2.2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в составе комитета (комиссии) по охране труда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2.3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 xml:space="preserve">с </w:t>
            </w:r>
            <w:r w:rsidR="005412B8" w:rsidRPr="005412B8">
              <w:rPr>
                <w:rFonts w:ascii="Arial" w:hAnsi="Arial" w:cs="Arial"/>
                <w:sz w:val="26"/>
                <w:szCs w:val="26"/>
              </w:rPr>
              <w:t>технической инспекцией труда Профсоюза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lastRenderedPageBreak/>
              <w:t>2.4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с территориальными органами государственного надзора и контроля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rPr>
          <w:trHeight w:val="1257"/>
        </w:trPr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3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9802CA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9802CA">
              <w:rPr>
                <w:rFonts w:ascii="Arial" w:hAnsi="Arial" w:cs="Arial"/>
                <w:sz w:val="26"/>
                <w:szCs w:val="26"/>
              </w:rPr>
              <w:t>Объем мероприятий по охране труда коллективного договора (соглашения), реализованных в структурном подразделении по предложению уполномоченного, %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4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9802CA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9802CA">
              <w:rPr>
                <w:rFonts w:ascii="Arial" w:hAnsi="Arial" w:cs="Arial"/>
                <w:sz w:val="26"/>
                <w:szCs w:val="26"/>
              </w:rPr>
              <w:t>Количество внедренных предложений, направленных на улучшение условий и безопасности труда в структурном подразделении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5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Количество выданных предложений о приостановке работы в связи с угрозой жизни и здоровью работников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6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 xml:space="preserve">Состояние травматизма в структурном подразделении 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х</w:t>
            </w: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х</w:t>
            </w: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х</w:t>
            </w: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6.1</w:t>
            </w:r>
          </w:p>
        </w:tc>
        <w:tc>
          <w:tcPr>
            <w:tcW w:w="6379" w:type="dxa"/>
            <w:shd w:val="clear" w:color="auto" w:fill="auto"/>
          </w:tcPr>
          <w:p w:rsidR="00522901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коэффициент частоты (Кч)</w:t>
            </w:r>
          </w:p>
          <w:p w:rsidR="00207E4B" w:rsidRPr="002F127E" w:rsidRDefault="00207E4B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6.2</w:t>
            </w:r>
          </w:p>
        </w:tc>
        <w:tc>
          <w:tcPr>
            <w:tcW w:w="6379" w:type="dxa"/>
            <w:shd w:val="clear" w:color="auto" w:fill="auto"/>
          </w:tcPr>
          <w:p w:rsidR="00522901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коэффициент тяжести (Кт)</w:t>
            </w:r>
          </w:p>
          <w:p w:rsidR="00207E4B" w:rsidRPr="002F127E" w:rsidRDefault="00207E4B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7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Уровень безопасности в структурном подразделении, % **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8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AC1CA4" w:rsidP="005D6D75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AC1CA4">
              <w:rPr>
                <w:rFonts w:ascii="Arial" w:hAnsi="Arial" w:cs="Arial"/>
                <w:sz w:val="26"/>
                <w:szCs w:val="26"/>
              </w:rPr>
              <w:t>Количество расследованных с участием уполномоченного лица Профсоюза</w:t>
            </w:r>
            <w:r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Pr="00AC1CA4">
              <w:rPr>
                <w:rFonts w:ascii="Arial" w:hAnsi="Arial" w:cs="Arial"/>
                <w:sz w:val="26"/>
                <w:szCs w:val="26"/>
              </w:rPr>
              <w:t>несчастных случаев, происшедших в</w:t>
            </w:r>
            <w:r w:rsidR="009802CA">
              <w:rPr>
                <w:rFonts w:ascii="Arial" w:hAnsi="Arial" w:cs="Arial"/>
                <w:sz w:val="26"/>
                <w:szCs w:val="26"/>
              </w:rPr>
              <w:t xml:space="preserve"> структурном</w:t>
            </w:r>
            <w:r w:rsidRPr="00AC1CA4">
              <w:rPr>
                <w:rFonts w:ascii="Arial" w:hAnsi="Arial" w:cs="Arial"/>
                <w:sz w:val="26"/>
                <w:szCs w:val="26"/>
              </w:rPr>
              <w:t xml:space="preserve"> подразделении, </w:t>
            </w:r>
            <w:r w:rsidR="005D6D75">
              <w:rPr>
                <w:rFonts w:ascii="Arial" w:hAnsi="Arial" w:cs="Arial"/>
                <w:sz w:val="26"/>
                <w:szCs w:val="26"/>
              </w:rPr>
              <w:t>в том числе легких</w:t>
            </w:r>
            <w:r w:rsidR="005D6D75" w:rsidRPr="00AC1CA4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Pr="00AC1CA4">
              <w:rPr>
                <w:rFonts w:ascii="Arial" w:hAnsi="Arial" w:cs="Arial"/>
                <w:sz w:val="26"/>
                <w:szCs w:val="26"/>
              </w:rPr>
              <w:t>(в составе комиссий по расследованию несчастных случаев на производстве)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9.</w:t>
            </w:r>
          </w:p>
        </w:tc>
        <w:tc>
          <w:tcPr>
            <w:tcW w:w="6379" w:type="dxa"/>
            <w:shd w:val="clear" w:color="auto" w:fill="auto"/>
          </w:tcPr>
          <w:p w:rsidR="00522901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Количество рассмотренных трудовых споров, связанных с условиями труда (в составе комиссии)</w:t>
            </w:r>
          </w:p>
          <w:p w:rsidR="00A743C4" w:rsidRPr="002F127E" w:rsidRDefault="00A743C4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lastRenderedPageBreak/>
              <w:t>10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AC1CA4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AC1CA4">
              <w:rPr>
                <w:rFonts w:ascii="Arial" w:hAnsi="Arial" w:cs="Arial"/>
                <w:sz w:val="26"/>
                <w:szCs w:val="26"/>
              </w:rPr>
              <w:t xml:space="preserve">Количество заключений по испытаниям и приему в эксплуатацию производственных объектов и средств производства, принятых с участием уполномоченного лица Профсоюза </w:t>
            </w:r>
            <w:r w:rsidR="005B2039">
              <w:rPr>
                <w:rFonts w:ascii="Arial" w:hAnsi="Arial" w:cs="Arial"/>
                <w:sz w:val="26"/>
                <w:szCs w:val="26"/>
              </w:rPr>
              <w:t>(в составе комиссии)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1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9802CA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9802CA">
              <w:rPr>
                <w:rFonts w:ascii="Arial" w:hAnsi="Arial" w:cs="Arial"/>
                <w:sz w:val="26"/>
                <w:szCs w:val="26"/>
              </w:rPr>
              <w:t>Обеспеченность санитарно-бытовыми помещениями (душевые, умывальные, гардеробные, комнаты личной гигиены женщин) в структурном подразделении, %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2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9802CA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9802CA">
              <w:rPr>
                <w:rFonts w:ascii="Arial" w:hAnsi="Arial" w:cs="Arial"/>
                <w:sz w:val="26"/>
                <w:szCs w:val="26"/>
              </w:rPr>
              <w:t>Охват работников структурного подразделения медицинскими осмотрами, %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3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 xml:space="preserve">Обеспеченность работников структурного подразделения спецодеждой, спецобувью и другими СИЗ, % 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4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 xml:space="preserve">Уровень </w:t>
            </w:r>
            <w:r w:rsidR="00480FB6">
              <w:rPr>
                <w:rFonts w:ascii="Arial" w:hAnsi="Arial" w:cs="Arial"/>
                <w:sz w:val="26"/>
                <w:szCs w:val="26"/>
              </w:rPr>
              <w:t xml:space="preserve">проведения </w:t>
            </w:r>
            <w:r w:rsidR="00587F9A">
              <w:rPr>
                <w:rFonts w:ascii="Arial" w:hAnsi="Arial" w:cs="Arial"/>
                <w:sz w:val="26"/>
                <w:szCs w:val="26"/>
              </w:rPr>
              <w:t xml:space="preserve">СОУТ (АРМ) в </w:t>
            </w:r>
            <w:r w:rsidR="009802CA">
              <w:rPr>
                <w:rFonts w:ascii="Arial" w:hAnsi="Arial" w:cs="Arial"/>
                <w:sz w:val="26"/>
                <w:szCs w:val="26"/>
              </w:rPr>
              <w:t xml:space="preserve">структурном </w:t>
            </w:r>
            <w:r w:rsidR="00587F9A">
              <w:rPr>
                <w:rFonts w:ascii="Arial" w:hAnsi="Arial" w:cs="Arial"/>
                <w:sz w:val="26"/>
                <w:szCs w:val="26"/>
              </w:rPr>
              <w:t>подразделении</w:t>
            </w:r>
            <w:r w:rsidRPr="002F127E">
              <w:rPr>
                <w:rFonts w:ascii="Arial" w:hAnsi="Arial" w:cs="Arial"/>
                <w:sz w:val="26"/>
                <w:szCs w:val="26"/>
              </w:rPr>
              <w:t>, %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2F127E" w:rsidTr="00A743C4">
        <w:tc>
          <w:tcPr>
            <w:tcW w:w="959" w:type="dxa"/>
            <w:tcBorders>
              <w:lef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15.</w:t>
            </w:r>
          </w:p>
        </w:tc>
        <w:tc>
          <w:tcPr>
            <w:tcW w:w="6379" w:type="dxa"/>
            <w:shd w:val="clear" w:color="auto" w:fill="auto"/>
          </w:tcPr>
          <w:p w:rsidR="00522901" w:rsidRPr="002F127E" w:rsidRDefault="00522901" w:rsidP="005412B8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Наличие стенда, уголка по охране труда в структурном подразделении, где работает уполномоченн</w:t>
            </w:r>
            <w:r w:rsidR="00AC1CA4">
              <w:rPr>
                <w:rFonts w:ascii="Arial" w:hAnsi="Arial" w:cs="Arial"/>
                <w:sz w:val="26"/>
                <w:szCs w:val="26"/>
              </w:rPr>
              <w:t>ое лицо Профсоюза</w:t>
            </w:r>
          </w:p>
        </w:tc>
        <w:tc>
          <w:tcPr>
            <w:tcW w:w="1842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43" w:type="dxa"/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268" w:type="dxa"/>
            <w:tcBorders>
              <w:right w:val="single" w:sz="8" w:space="0" w:color="auto"/>
            </w:tcBorders>
            <w:shd w:val="clear" w:color="auto" w:fill="auto"/>
          </w:tcPr>
          <w:p w:rsidR="00522901" w:rsidRPr="002F127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207E4B" w:rsidRDefault="00207E4B" w:rsidP="00AC1CA4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p w:rsidR="00522901" w:rsidRPr="002F127E" w:rsidRDefault="00522901" w:rsidP="00AC1CA4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>Составил:</w:t>
      </w:r>
    </w:p>
    <w:p w:rsidR="00AC1CA4" w:rsidRPr="00AC1CA4" w:rsidRDefault="00AC1CA4" w:rsidP="00AC1CA4">
      <w:pPr>
        <w:ind w:firstLine="720"/>
        <w:jc w:val="both"/>
        <w:rPr>
          <w:sz w:val="26"/>
          <w:szCs w:val="26"/>
        </w:rPr>
      </w:pPr>
      <w:r w:rsidRPr="00AC1CA4">
        <w:rPr>
          <w:rFonts w:ascii="Arial" w:hAnsi="Arial" w:cs="Arial"/>
          <w:color w:val="000000"/>
          <w:sz w:val="26"/>
          <w:szCs w:val="26"/>
        </w:rPr>
        <w:t>Уполномоченный по охране труда Росхимпрофсоюза</w:t>
      </w:r>
      <w:r>
        <w:rPr>
          <w:rFonts w:ascii="Arial" w:hAnsi="Arial" w:cs="Arial"/>
          <w:color w:val="000000"/>
          <w:sz w:val="26"/>
          <w:szCs w:val="26"/>
        </w:rPr>
        <w:t xml:space="preserve"> </w:t>
      </w:r>
      <w:r w:rsidRPr="00AC1CA4">
        <w:rPr>
          <w:rFonts w:ascii="Arial" w:hAnsi="Arial" w:cs="Arial"/>
          <w:color w:val="000000"/>
          <w:sz w:val="26"/>
          <w:szCs w:val="26"/>
        </w:rPr>
        <w:t xml:space="preserve"> </w:t>
      </w:r>
      <w:r w:rsidRPr="00AC1CA4">
        <w:rPr>
          <w:sz w:val="26"/>
          <w:szCs w:val="26"/>
        </w:rPr>
        <w:t>_____</w:t>
      </w:r>
      <w:r>
        <w:rPr>
          <w:sz w:val="26"/>
          <w:szCs w:val="26"/>
        </w:rPr>
        <w:t>___</w:t>
      </w:r>
      <w:r w:rsidRPr="00AC1CA4">
        <w:rPr>
          <w:sz w:val="26"/>
          <w:szCs w:val="26"/>
        </w:rPr>
        <w:t>_____ /_____</w:t>
      </w:r>
      <w:r>
        <w:rPr>
          <w:sz w:val="26"/>
          <w:szCs w:val="26"/>
        </w:rPr>
        <w:t>__</w:t>
      </w:r>
      <w:r w:rsidRPr="00AC1CA4">
        <w:rPr>
          <w:sz w:val="26"/>
          <w:szCs w:val="26"/>
        </w:rPr>
        <w:t>___</w:t>
      </w:r>
      <w:r>
        <w:rPr>
          <w:sz w:val="26"/>
          <w:szCs w:val="26"/>
        </w:rPr>
        <w:t>___</w:t>
      </w:r>
      <w:r w:rsidRPr="00AC1CA4">
        <w:rPr>
          <w:sz w:val="26"/>
          <w:szCs w:val="26"/>
        </w:rPr>
        <w:t xml:space="preserve">_______ </w:t>
      </w:r>
    </w:p>
    <w:p w:rsidR="00AC1CA4" w:rsidRPr="00AC1CA4" w:rsidRDefault="00AC1CA4" w:rsidP="00AC1CA4">
      <w:pPr>
        <w:widowControl w:val="0"/>
        <w:autoSpaceDE w:val="0"/>
        <w:autoSpaceDN w:val="0"/>
        <w:adjustRightInd w:val="0"/>
        <w:ind w:firstLine="720"/>
        <w:jc w:val="both"/>
        <w:rPr>
          <w:rFonts w:ascii="Arial" w:hAnsi="Arial" w:cs="Arial"/>
          <w:sz w:val="24"/>
          <w:szCs w:val="24"/>
        </w:rPr>
      </w:pPr>
      <w:r w:rsidRPr="00AC1CA4">
        <w:rPr>
          <w:rFonts w:ascii="Arial" w:hAnsi="Arial" w:cs="Arial"/>
          <w:sz w:val="18"/>
          <w:szCs w:val="18"/>
        </w:rPr>
        <w:t xml:space="preserve">                                                                                                                 </w:t>
      </w:r>
      <w:r>
        <w:rPr>
          <w:rFonts w:ascii="Arial" w:hAnsi="Arial" w:cs="Arial"/>
          <w:sz w:val="18"/>
          <w:szCs w:val="18"/>
        </w:rPr>
        <w:t xml:space="preserve">                             (</w:t>
      </w:r>
      <w:r w:rsidRPr="00AC1CA4">
        <w:rPr>
          <w:rFonts w:ascii="Arial" w:hAnsi="Arial" w:cs="Arial"/>
          <w:sz w:val="20"/>
          <w:szCs w:val="18"/>
        </w:rPr>
        <w:t>подпись</w:t>
      </w:r>
      <w:r>
        <w:rPr>
          <w:rFonts w:ascii="Arial" w:hAnsi="Arial" w:cs="Arial"/>
          <w:sz w:val="20"/>
          <w:szCs w:val="18"/>
        </w:rPr>
        <w:t>)</w:t>
      </w:r>
      <w:r w:rsidRPr="00AC1CA4">
        <w:rPr>
          <w:rFonts w:ascii="Arial" w:hAnsi="Arial" w:cs="Arial"/>
          <w:sz w:val="20"/>
          <w:szCs w:val="18"/>
        </w:rPr>
        <w:t xml:space="preserve">          </w:t>
      </w:r>
      <w:r>
        <w:rPr>
          <w:rFonts w:ascii="Arial" w:hAnsi="Arial" w:cs="Arial"/>
          <w:sz w:val="20"/>
          <w:szCs w:val="18"/>
        </w:rPr>
        <w:t xml:space="preserve">    </w:t>
      </w:r>
      <w:r w:rsidR="005B2039">
        <w:rPr>
          <w:rFonts w:ascii="Arial" w:hAnsi="Arial" w:cs="Arial"/>
          <w:sz w:val="20"/>
          <w:szCs w:val="18"/>
        </w:rPr>
        <w:t xml:space="preserve">    </w:t>
      </w:r>
      <w:r>
        <w:rPr>
          <w:rFonts w:ascii="Arial" w:hAnsi="Arial" w:cs="Arial"/>
          <w:sz w:val="20"/>
          <w:szCs w:val="18"/>
        </w:rPr>
        <w:t>(</w:t>
      </w:r>
      <w:r w:rsidRPr="00AC1CA4">
        <w:rPr>
          <w:rFonts w:ascii="Arial" w:hAnsi="Arial" w:cs="Arial"/>
          <w:sz w:val="20"/>
          <w:szCs w:val="18"/>
        </w:rPr>
        <w:t>фамилия, инициалы</w:t>
      </w:r>
      <w:r>
        <w:rPr>
          <w:rFonts w:ascii="Arial" w:hAnsi="Arial" w:cs="Arial"/>
          <w:sz w:val="20"/>
          <w:szCs w:val="18"/>
        </w:rPr>
        <w:t>)</w:t>
      </w:r>
    </w:p>
    <w:p w:rsidR="00207E4B" w:rsidRDefault="00207E4B" w:rsidP="00AC1CA4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p w:rsidR="00522901" w:rsidRPr="002F127E" w:rsidRDefault="002F127E" w:rsidP="00AC1CA4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>О</w:t>
      </w:r>
      <w:r w:rsidR="00522901" w:rsidRPr="002F127E">
        <w:rPr>
          <w:rFonts w:ascii="Arial" w:hAnsi="Arial" w:cs="Arial"/>
          <w:sz w:val="26"/>
          <w:szCs w:val="26"/>
        </w:rPr>
        <w:t>бъем выполненной работы подтверждаю:</w:t>
      </w:r>
      <w:r w:rsidR="00522901" w:rsidRPr="002F127E">
        <w:rPr>
          <w:rFonts w:ascii="Arial" w:hAnsi="Arial" w:cs="Arial"/>
          <w:sz w:val="26"/>
          <w:szCs w:val="26"/>
        </w:rPr>
        <w:tab/>
      </w:r>
      <w:r w:rsidR="00522901" w:rsidRPr="002F127E">
        <w:rPr>
          <w:rFonts w:ascii="Arial" w:hAnsi="Arial" w:cs="Arial"/>
          <w:sz w:val="26"/>
          <w:szCs w:val="26"/>
        </w:rPr>
        <w:tab/>
      </w:r>
      <w:r w:rsidR="00522901" w:rsidRPr="002F127E">
        <w:rPr>
          <w:rFonts w:ascii="Arial" w:hAnsi="Arial" w:cs="Arial"/>
          <w:sz w:val="26"/>
          <w:szCs w:val="26"/>
        </w:rPr>
        <w:tab/>
      </w:r>
    </w:p>
    <w:p w:rsidR="00522901" w:rsidRPr="002F127E" w:rsidRDefault="00522901" w:rsidP="00AC1CA4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>Руководитель структурного подразделения ______________</w:t>
      </w:r>
      <w:r w:rsidR="00AC1CA4">
        <w:rPr>
          <w:rFonts w:ascii="Arial" w:hAnsi="Arial" w:cs="Arial"/>
          <w:sz w:val="26"/>
          <w:szCs w:val="26"/>
        </w:rPr>
        <w:t xml:space="preserve"> / </w:t>
      </w:r>
      <w:r w:rsidRPr="002F127E">
        <w:rPr>
          <w:rFonts w:ascii="Arial" w:hAnsi="Arial" w:cs="Arial"/>
          <w:sz w:val="26"/>
          <w:szCs w:val="26"/>
        </w:rPr>
        <w:t>___________</w:t>
      </w:r>
      <w:r w:rsidR="00BB27DE">
        <w:rPr>
          <w:rFonts w:ascii="Arial" w:hAnsi="Arial" w:cs="Arial"/>
          <w:sz w:val="26"/>
          <w:szCs w:val="26"/>
        </w:rPr>
        <w:t>________</w:t>
      </w:r>
      <w:r w:rsidRPr="002F127E">
        <w:rPr>
          <w:rFonts w:ascii="Arial" w:hAnsi="Arial" w:cs="Arial"/>
          <w:sz w:val="26"/>
          <w:szCs w:val="26"/>
        </w:rPr>
        <w:t>___</w:t>
      </w:r>
    </w:p>
    <w:p w:rsidR="002F127E" w:rsidRPr="002F127E" w:rsidRDefault="002F127E" w:rsidP="00AC1CA4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  <w:r w:rsidRPr="002F127E"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</w:t>
      </w:r>
      <w:r w:rsidRPr="00AC1CA4">
        <w:rPr>
          <w:rFonts w:ascii="Arial" w:hAnsi="Arial" w:cs="Arial"/>
          <w:sz w:val="20"/>
          <w:szCs w:val="26"/>
        </w:rPr>
        <w:t xml:space="preserve">(подпись)                 </w:t>
      </w:r>
      <w:r w:rsidR="005B2039">
        <w:rPr>
          <w:rFonts w:ascii="Arial" w:hAnsi="Arial" w:cs="Arial"/>
          <w:sz w:val="20"/>
          <w:szCs w:val="26"/>
        </w:rPr>
        <w:t xml:space="preserve">     </w:t>
      </w:r>
      <w:r w:rsidRPr="00AC1CA4">
        <w:rPr>
          <w:rFonts w:ascii="Arial" w:hAnsi="Arial" w:cs="Arial"/>
          <w:sz w:val="20"/>
          <w:szCs w:val="26"/>
        </w:rPr>
        <w:t xml:space="preserve"> (</w:t>
      </w:r>
      <w:r w:rsidR="00BB27DE" w:rsidRPr="00BB27DE">
        <w:rPr>
          <w:rFonts w:ascii="Arial" w:hAnsi="Arial" w:cs="Arial"/>
          <w:sz w:val="20"/>
          <w:szCs w:val="26"/>
        </w:rPr>
        <w:t>фамилия, инициалы</w:t>
      </w:r>
      <w:r w:rsidRPr="00AC1CA4">
        <w:rPr>
          <w:rFonts w:ascii="Arial" w:hAnsi="Arial" w:cs="Arial"/>
          <w:sz w:val="20"/>
          <w:szCs w:val="26"/>
        </w:rPr>
        <w:t>)</w:t>
      </w:r>
    </w:p>
    <w:p w:rsidR="00522901" w:rsidRPr="002F127E" w:rsidRDefault="00BB27DE" w:rsidP="00BB27DE">
      <w:pPr>
        <w:ind w:rightChars="13" w:right="36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>______</w:t>
      </w:r>
      <w:r w:rsidR="00522901" w:rsidRPr="002F127E">
        <w:rPr>
          <w:rFonts w:ascii="Arial" w:hAnsi="Arial" w:cs="Arial"/>
          <w:sz w:val="26"/>
          <w:szCs w:val="26"/>
        </w:rPr>
        <w:t>_</w:t>
      </w:r>
      <w:r>
        <w:rPr>
          <w:rFonts w:ascii="Arial" w:hAnsi="Arial" w:cs="Arial"/>
          <w:sz w:val="26"/>
          <w:szCs w:val="26"/>
        </w:rPr>
        <w:t>_____________________</w:t>
      </w:r>
      <w:r w:rsidR="00522901" w:rsidRPr="002F127E">
        <w:rPr>
          <w:rFonts w:ascii="Arial" w:hAnsi="Arial" w:cs="Arial"/>
          <w:sz w:val="26"/>
          <w:szCs w:val="26"/>
        </w:rPr>
        <w:t>________________________________________________________________</w:t>
      </w:r>
    </w:p>
    <w:p w:rsidR="00522901" w:rsidRPr="00207E4B" w:rsidRDefault="00522901" w:rsidP="00BB27DE">
      <w:pPr>
        <w:ind w:left="-142" w:rightChars="77" w:right="216" w:firstLine="720"/>
        <w:jc w:val="both"/>
        <w:rPr>
          <w:rFonts w:ascii="Arial" w:hAnsi="Arial" w:cs="Arial"/>
          <w:sz w:val="22"/>
          <w:szCs w:val="26"/>
        </w:rPr>
      </w:pPr>
      <w:r w:rsidRPr="00207E4B">
        <w:rPr>
          <w:rFonts w:ascii="Arial" w:hAnsi="Arial" w:cs="Arial"/>
          <w:sz w:val="22"/>
          <w:szCs w:val="26"/>
        </w:rPr>
        <w:t xml:space="preserve">* Структурное подразделение </w:t>
      </w:r>
      <w:r w:rsidR="00BB27DE" w:rsidRPr="00207E4B">
        <w:rPr>
          <w:rFonts w:ascii="Arial" w:hAnsi="Arial" w:cs="Arial"/>
          <w:sz w:val="22"/>
          <w:szCs w:val="26"/>
        </w:rPr>
        <w:t>-</w:t>
      </w:r>
      <w:r w:rsidRPr="00207E4B">
        <w:rPr>
          <w:rFonts w:ascii="Arial" w:hAnsi="Arial" w:cs="Arial"/>
          <w:sz w:val="22"/>
          <w:szCs w:val="26"/>
        </w:rPr>
        <w:t xml:space="preserve"> филиал, представительство, отдел, цех, участок и т.д.,</w:t>
      </w:r>
      <w:r w:rsidR="00BB27DE" w:rsidRPr="00207E4B">
        <w:rPr>
          <w:rFonts w:ascii="Arial" w:hAnsi="Arial" w:cs="Arial"/>
          <w:sz w:val="22"/>
          <w:szCs w:val="26"/>
        </w:rPr>
        <w:t xml:space="preserve"> г</w:t>
      </w:r>
      <w:r w:rsidRPr="00207E4B">
        <w:rPr>
          <w:rFonts w:ascii="Arial" w:hAnsi="Arial" w:cs="Arial"/>
          <w:sz w:val="22"/>
          <w:szCs w:val="26"/>
        </w:rPr>
        <w:t>де уполномоченный непосредственно занят в трудовом процессе.</w:t>
      </w:r>
    </w:p>
    <w:p w:rsidR="00207E4B" w:rsidRDefault="00522901" w:rsidP="00444AED">
      <w:pPr>
        <w:ind w:left="-142" w:rightChars="77" w:right="216" w:firstLine="720"/>
        <w:jc w:val="both"/>
        <w:rPr>
          <w:rFonts w:ascii="Arial" w:hAnsi="Arial" w:cs="Arial"/>
          <w:sz w:val="26"/>
          <w:szCs w:val="26"/>
        </w:rPr>
      </w:pPr>
      <w:r w:rsidRPr="00207E4B">
        <w:rPr>
          <w:rFonts w:ascii="Arial" w:hAnsi="Arial" w:cs="Arial"/>
          <w:sz w:val="22"/>
          <w:szCs w:val="26"/>
        </w:rPr>
        <w:t>**</w:t>
      </w:r>
      <w:r w:rsidR="00BB27DE" w:rsidRPr="00207E4B">
        <w:rPr>
          <w:rFonts w:ascii="Arial" w:hAnsi="Arial" w:cs="Arial"/>
          <w:sz w:val="22"/>
          <w:szCs w:val="26"/>
        </w:rPr>
        <w:t xml:space="preserve"> Д</w:t>
      </w:r>
      <w:r w:rsidRPr="00207E4B">
        <w:rPr>
          <w:rFonts w:ascii="Arial" w:hAnsi="Arial" w:cs="Arial"/>
          <w:sz w:val="22"/>
          <w:szCs w:val="26"/>
        </w:rPr>
        <w:t>анный показатель указывается в таблице, если на предприятии (подразделении) внедрена система оценки уровня безопасности, основанная на методе наблюдения, охватывающем важнейшие составляющие части безопасности труда.</w:t>
      </w:r>
      <w:r w:rsidRPr="002F127E">
        <w:rPr>
          <w:rFonts w:ascii="Arial" w:hAnsi="Arial" w:cs="Arial"/>
          <w:sz w:val="26"/>
          <w:szCs w:val="26"/>
        </w:rPr>
        <w:tab/>
      </w:r>
      <w:r w:rsidR="00207E4B"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</w:t>
      </w:r>
    </w:p>
    <w:p w:rsidR="00307B43" w:rsidRDefault="00307B43" w:rsidP="0087477C">
      <w:pPr>
        <w:ind w:rightChars="39" w:right="109" w:firstLine="720"/>
        <w:jc w:val="right"/>
        <w:rPr>
          <w:rFonts w:ascii="Arial" w:hAnsi="Arial" w:cs="Arial"/>
          <w:sz w:val="26"/>
          <w:szCs w:val="26"/>
        </w:rPr>
        <w:sectPr w:rsidR="00307B43" w:rsidSect="00207E4B">
          <w:headerReference w:type="even" r:id="rId11"/>
          <w:headerReference w:type="default" r:id="rId12"/>
          <w:footerReference w:type="default" r:id="rId13"/>
          <w:pgSz w:w="16838" w:h="11906" w:orient="landscape"/>
          <w:pgMar w:top="993" w:right="1134" w:bottom="851" w:left="1701" w:header="709" w:footer="709" w:gutter="0"/>
          <w:pgNumType w:start="1"/>
          <w:cols w:space="708"/>
          <w:titlePg/>
          <w:docGrid w:linePitch="360"/>
        </w:sectPr>
      </w:pPr>
    </w:p>
    <w:p w:rsidR="00207E4B" w:rsidRDefault="00522901" w:rsidP="0087477C">
      <w:pPr>
        <w:ind w:rightChars="39" w:right="109" w:firstLine="720"/>
        <w:jc w:val="right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lastRenderedPageBreak/>
        <w:t>Приложение № 2</w:t>
      </w:r>
      <w:r w:rsidR="00207E4B">
        <w:rPr>
          <w:rFonts w:ascii="Arial" w:hAnsi="Arial" w:cs="Arial"/>
          <w:sz w:val="26"/>
          <w:szCs w:val="26"/>
        </w:rPr>
        <w:t xml:space="preserve"> </w:t>
      </w:r>
    </w:p>
    <w:p w:rsidR="00522901" w:rsidRPr="00BD48A8" w:rsidRDefault="00522901" w:rsidP="0087477C">
      <w:pPr>
        <w:ind w:rightChars="39" w:right="109" w:firstLine="720"/>
        <w:jc w:val="right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к Положению о смотре-конкурсе</w:t>
      </w:r>
    </w:p>
    <w:p w:rsidR="00F253B5" w:rsidRPr="00F253B5" w:rsidRDefault="0087477C" w:rsidP="0087477C">
      <w:pPr>
        <w:ind w:rightChars="39" w:right="109" w:firstLine="720"/>
        <w:jc w:val="right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</w:t>
      </w:r>
      <w:r w:rsidR="00522901" w:rsidRPr="00BD48A8">
        <w:rPr>
          <w:rFonts w:ascii="Arial" w:hAnsi="Arial" w:cs="Arial"/>
          <w:sz w:val="26"/>
          <w:szCs w:val="26"/>
        </w:rPr>
        <w:t xml:space="preserve">на звание </w:t>
      </w:r>
      <w:r w:rsidR="00F253B5" w:rsidRPr="00F253B5">
        <w:rPr>
          <w:rFonts w:ascii="Arial" w:hAnsi="Arial" w:cs="Arial"/>
          <w:sz w:val="26"/>
          <w:szCs w:val="26"/>
        </w:rPr>
        <w:t xml:space="preserve">«Лучшее уполномоченное (доверенное) </w:t>
      </w:r>
    </w:p>
    <w:p w:rsidR="00522901" w:rsidRPr="00BD48A8" w:rsidRDefault="00F253B5" w:rsidP="0087477C">
      <w:pPr>
        <w:ind w:rightChars="39" w:right="109" w:firstLine="720"/>
        <w:jc w:val="right"/>
        <w:rPr>
          <w:rFonts w:ascii="Arial" w:hAnsi="Arial" w:cs="Arial"/>
          <w:sz w:val="26"/>
          <w:szCs w:val="26"/>
        </w:rPr>
      </w:pPr>
      <w:r w:rsidRPr="00F253B5">
        <w:rPr>
          <w:rFonts w:ascii="Arial" w:hAnsi="Arial" w:cs="Arial"/>
          <w:sz w:val="26"/>
          <w:szCs w:val="26"/>
        </w:rPr>
        <w:t>лицо по охране труда Росхимпрофсоюза»</w:t>
      </w:r>
    </w:p>
    <w:p w:rsidR="00522901" w:rsidRPr="00444AED" w:rsidRDefault="00522901" w:rsidP="00522901">
      <w:pPr>
        <w:ind w:rightChars="77" w:right="216" w:firstLine="720"/>
        <w:jc w:val="both"/>
        <w:rPr>
          <w:rFonts w:ascii="Arial" w:hAnsi="Arial" w:cs="Arial"/>
          <w:sz w:val="4"/>
          <w:szCs w:val="26"/>
        </w:rPr>
      </w:pPr>
    </w:p>
    <w:p w:rsidR="002A0A80" w:rsidRDefault="002A0A80" w:rsidP="00522901">
      <w:pPr>
        <w:ind w:rightChars="77" w:right="216" w:firstLine="720"/>
        <w:jc w:val="center"/>
        <w:rPr>
          <w:rFonts w:ascii="Arial" w:hAnsi="Arial" w:cs="Arial"/>
          <w:sz w:val="26"/>
          <w:szCs w:val="26"/>
        </w:rPr>
      </w:pPr>
    </w:p>
    <w:p w:rsidR="00522901" w:rsidRPr="00BD48A8" w:rsidRDefault="00522901" w:rsidP="00522901">
      <w:pPr>
        <w:ind w:rightChars="77" w:right="216" w:firstLine="720"/>
        <w:jc w:val="center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Методика подведения итогов смотра-конкурса</w:t>
      </w:r>
    </w:p>
    <w:p w:rsidR="00522901" w:rsidRPr="00444AED" w:rsidRDefault="00522901" w:rsidP="00522901">
      <w:pPr>
        <w:ind w:rightChars="77" w:right="216" w:firstLine="720"/>
        <w:jc w:val="both"/>
        <w:rPr>
          <w:rFonts w:ascii="Arial" w:hAnsi="Arial" w:cs="Arial"/>
          <w:sz w:val="8"/>
          <w:szCs w:val="26"/>
        </w:rPr>
      </w:pPr>
      <w:r w:rsidRPr="00BD48A8">
        <w:rPr>
          <w:rFonts w:ascii="Arial" w:hAnsi="Arial" w:cs="Arial"/>
          <w:sz w:val="26"/>
          <w:szCs w:val="26"/>
        </w:rPr>
        <w:tab/>
      </w:r>
    </w:p>
    <w:p w:rsidR="00522901" w:rsidRPr="00F253B5" w:rsidRDefault="00522901" w:rsidP="00F253B5">
      <w:pPr>
        <w:numPr>
          <w:ilvl w:val="0"/>
          <w:numId w:val="8"/>
        </w:numPr>
        <w:ind w:left="0" w:rightChars="77" w:right="216" w:firstLine="709"/>
        <w:jc w:val="both"/>
        <w:rPr>
          <w:rFonts w:ascii="Arial" w:hAnsi="Arial" w:cs="Arial"/>
          <w:sz w:val="26"/>
          <w:szCs w:val="26"/>
        </w:rPr>
      </w:pPr>
      <w:r w:rsidRPr="00F253B5">
        <w:rPr>
          <w:rFonts w:ascii="Arial" w:hAnsi="Arial" w:cs="Arial"/>
          <w:sz w:val="26"/>
          <w:szCs w:val="26"/>
        </w:rPr>
        <w:t xml:space="preserve">Итоги смотра-конкурса на звание </w:t>
      </w:r>
      <w:r w:rsidR="00F253B5" w:rsidRPr="00F253B5">
        <w:rPr>
          <w:rFonts w:ascii="Arial" w:hAnsi="Arial" w:cs="Arial"/>
          <w:sz w:val="26"/>
          <w:szCs w:val="26"/>
        </w:rPr>
        <w:t>«Лучшее уполномоченное (доверенное) лицо по охране труда Росхимпрофсоюза»</w:t>
      </w:r>
      <w:r w:rsidRPr="00F253B5">
        <w:rPr>
          <w:rFonts w:ascii="Arial" w:hAnsi="Arial" w:cs="Arial"/>
          <w:sz w:val="26"/>
          <w:szCs w:val="26"/>
        </w:rPr>
        <w:t xml:space="preserve"> подводятся согласно Положению и настоящей методики.</w:t>
      </w:r>
    </w:p>
    <w:p w:rsidR="00522901" w:rsidRPr="00BD48A8" w:rsidRDefault="00522901" w:rsidP="00522901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Лучшие уполномоченные</w:t>
      </w:r>
      <w:r w:rsidR="00F253B5">
        <w:rPr>
          <w:rFonts w:ascii="Arial" w:hAnsi="Arial" w:cs="Arial"/>
          <w:sz w:val="26"/>
          <w:szCs w:val="26"/>
        </w:rPr>
        <w:t xml:space="preserve"> Профсоюза</w:t>
      </w:r>
      <w:r w:rsidRPr="00BD48A8">
        <w:rPr>
          <w:rFonts w:ascii="Arial" w:hAnsi="Arial" w:cs="Arial"/>
          <w:sz w:val="26"/>
          <w:szCs w:val="26"/>
        </w:rPr>
        <w:t>, а также призеры смотра-конкурса определяются на основе рейтинга по результатам комплексной оценки их деятельности. Для подведения итогов проводится ранжирование участников смотра-конкурса по значениям показателей работы уполномоченных, с поправкой</w:t>
      </w:r>
      <w:r w:rsidR="005D6D75">
        <w:rPr>
          <w:rFonts w:ascii="Arial" w:hAnsi="Arial" w:cs="Arial"/>
          <w:sz w:val="26"/>
          <w:szCs w:val="26"/>
        </w:rPr>
        <w:t xml:space="preserve"> каждого показателя</w:t>
      </w:r>
      <w:r w:rsidRPr="00BD48A8">
        <w:rPr>
          <w:rFonts w:ascii="Arial" w:hAnsi="Arial" w:cs="Arial"/>
          <w:sz w:val="26"/>
          <w:szCs w:val="26"/>
        </w:rPr>
        <w:t xml:space="preserve"> на весовой коэффициент (от 0 до 1 в зависимости от значимости показателя). Суммированием рангов по каждому показателю определяется рейтинг уполномоченного.</w:t>
      </w:r>
    </w:p>
    <w:p w:rsidR="00522901" w:rsidRPr="00BD48A8" w:rsidRDefault="00522901" w:rsidP="00522901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2. Исходными показателями оценки результатов смотра-конкурса являются следующие:</w:t>
      </w:r>
    </w:p>
    <w:tbl>
      <w:tblPr>
        <w:tblW w:w="1417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2"/>
        <w:gridCol w:w="6095"/>
        <w:gridCol w:w="3969"/>
        <w:gridCol w:w="3119"/>
      </w:tblGrid>
      <w:tr w:rsidR="00522901" w:rsidRPr="00BD48A8" w:rsidTr="00594164">
        <w:tc>
          <w:tcPr>
            <w:tcW w:w="992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shd w:val="clear" w:color="auto" w:fill="auto"/>
          </w:tcPr>
          <w:p w:rsidR="00522901" w:rsidRPr="00BD48A8" w:rsidRDefault="00522901" w:rsidP="0036608E">
            <w:pPr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№</w:t>
            </w:r>
          </w:p>
          <w:p w:rsidR="00522901" w:rsidRPr="00BD48A8" w:rsidRDefault="00F61DE6" w:rsidP="0036608E">
            <w:pPr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п.п.</w:t>
            </w:r>
          </w:p>
        </w:tc>
        <w:tc>
          <w:tcPr>
            <w:tcW w:w="609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2901" w:rsidRPr="00BD48A8" w:rsidRDefault="0036608E" w:rsidP="0036608E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 xml:space="preserve">Показатели работы 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уполномоченного</w:t>
            </w:r>
          </w:p>
        </w:tc>
        <w:tc>
          <w:tcPr>
            <w:tcW w:w="39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2901" w:rsidRPr="00BD48A8" w:rsidRDefault="00522901" w:rsidP="0036608E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асчетная формула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2901" w:rsidRPr="00BD48A8" w:rsidRDefault="00522901" w:rsidP="0036608E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Весовой</w:t>
            </w:r>
          </w:p>
          <w:p w:rsidR="00522901" w:rsidRPr="00BD48A8" w:rsidRDefault="00444AED" w:rsidP="00444AED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к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оэффициент</w:t>
            </w:r>
            <w:r>
              <w:rPr>
                <w:rFonts w:ascii="Arial" w:hAnsi="Arial" w:cs="Arial"/>
                <w:sz w:val="26"/>
                <w:szCs w:val="26"/>
              </w:rPr>
              <w:t xml:space="preserve">, 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В*</w:t>
            </w:r>
          </w:p>
        </w:tc>
      </w:tr>
      <w:tr w:rsidR="00522901" w:rsidRPr="00BD48A8" w:rsidTr="00594164">
        <w:trPr>
          <w:trHeight w:val="190"/>
        </w:trPr>
        <w:tc>
          <w:tcPr>
            <w:tcW w:w="992" w:type="dxa"/>
            <w:tcBorders>
              <w:top w:val="single" w:sz="4" w:space="0" w:color="auto"/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F61DE6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6095" w:type="dxa"/>
            <w:tcBorders>
              <w:top w:val="single" w:sz="4" w:space="0" w:color="auto"/>
            </w:tcBorders>
            <w:shd w:val="clear" w:color="auto" w:fill="auto"/>
          </w:tcPr>
          <w:p w:rsidR="00522901" w:rsidRPr="00BD48A8" w:rsidRDefault="00522901" w:rsidP="00F61DE6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3969" w:type="dxa"/>
            <w:tcBorders>
              <w:top w:val="single" w:sz="4" w:space="0" w:color="auto"/>
            </w:tcBorders>
            <w:shd w:val="clear" w:color="auto" w:fill="auto"/>
          </w:tcPr>
          <w:p w:rsidR="00522901" w:rsidRPr="00BD48A8" w:rsidRDefault="00522901" w:rsidP="00F61DE6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</w:t>
            </w:r>
          </w:p>
        </w:tc>
        <w:tc>
          <w:tcPr>
            <w:tcW w:w="3119" w:type="dxa"/>
            <w:tcBorders>
              <w:top w:val="single" w:sz="4" w:space="0" w:color="auto"/>
            </w:tcBorders>
            <w:shd w:val="clear" w:color="auto" w:fill="auto"/>
          </w:tcPr>
          <w:p w:rsidR="00522901" w:rsidRPr="00BD48A8" w:rsidRDefault="00522901" w:rsidP="00F61DE6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</w:t>
            </w:r>
          </w:p>
        </w:tc>
      </w:tr>
      <w:tr w:rsidR="00522901" w:rsidRPr="00BD48A8" w:rsidTr="002E0E68">
        <w:trPr>
          <w:trHeight w:val="537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2F127E" w:rsidP="005D6D75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Количество </w:t>
            </w:r>
            <w:r w:rsidR="005D6D75" w:rsidRPr="00BD48A8">
              <w:rPr>
                <w:rFonts w:ascii="Arial" w:hAnsi="Arial" w:cs="Arial"/>
                <w:sz w:val="26"/>
                <w:szCs w:val="26"/>
              </w:rPr>
              <w:t>самостоятельно проведенных уп</w:t>
            </w:r>
            <w:r w:rsidR="005D6D75">
              <w:rPr>
                <w:rFonts w:ascii="Arial" w:hAnsi="Arial" w:cs="Arial"/>
                <w:sz w:val="26"/>
                <w:szCs w:val="26"/>
              </w:rPr>
              <w:t>о</w:t>
            </w:r>
            <w:r w:rsidR="005D6D75" w:rsidRPr="00BD48A8">
              <w:rPr>
                <w:rFonts w:ascii="Arial" w:hAnsi="Arial" w:cs="Arial"/>
                <w:sz w:val="26"/>
                <w:szCs w:val="26"/>
              </w:rPr>
              <w:t xml:space="preserve">лномоченным </w:t>
            </w:r>
            <w:r w:rsidRPr="00BD48A8">
              <w:rPr>
                <w:rFonts w:ascii="Arial" w:hAnsi="Arial" w:cs="Arial"/>
                <w:sz w:val="26"/>
                <w:szCs w:val="26"/>
              </w:rPr>
              <w:t>проверок (обследований)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, при этом: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4</w:t>
            </w:r>
          </w:p>
        </w:tc>
      </w:tr>
      <w:tr w:rsidR="00522901" w:rsidRPr="00BD48A8" w:rsidTr="00444AED">
        <w:trPr>
          <w:trHeight w:val="289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.1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выявлено нарушений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7</w:t>
            </w:r>
          </w:p>
        </w:tc>
      </w:tr>
      <w:tr w:rsidR="00522901" w:rsidRPr="00BD48A8" w:rsidTr="00444AED">
        <w:trPr>
          <w:trHeight w:val="251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594164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1.2.</w:t>
            </w:r>
          </w:p>
        </w:tc>
        <w:tc>
          <w:tcPr>
            <w:tcW w:w="6095" w:type="dxa"/>
            <w:shd w:val="clear" w:color="auto" w:fill="auto"/>
          </w:tcPr>
          <w:p w:rsidR="00522901" w:rsidRPr="00594164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 xml:space="preserve">выдано предложений </w:t>
            </w:r>
          </w:p>
        </w:tc>
        <w:tc>
          <w:tcPr>
            <w:tcW w:w="3969" w:type="dxa"/>
            <w:shd w:val="clear" w:color="auto" w:fill="auto"/>
          </w:tcPr>
          <w:p w:rsidR="00522901" w:rsidRPr="00594164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594164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0,6</w:t>
            </w:r>
          </w:p>
        </w:tc>
      </w:tr>
      <w:tr w:rsidR="00CB340C" w:rsidRPr="00BD48A8" w:rsidTr="00444AED">
        <w:trPr>
          <w:trHeight w:val="227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CB340C" w:rsidRPr="00594164" w:rsidRDefault="00CB340C" w:rsidP="002518F7">
            <w:pPr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1.2.1.</w:t>
            </w:r>
          </w:p>
        </w:tc>
        <w:tc>
          <w:tcPr>
            <w:tcW w:w="6095" w:type="dxa"/>
            <w:shd w:val="clear" w:color="auto" w:fill="auto"/>
          </w:tcPr>
          <w:p w:rsidR="00CB340C" w:rsidRPr="00594164" w:rsidRDefault="00CB340C" w:rsidP="002518F7">
            <w:pPr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из них реализовано</w:t>
            </w:r>
          </w:p>
        </w:tc>
        <w:tc>
          <w:tcPr>
            <w:tcW w:w="3969" w:type="dxa"/>
            <w:shd w:val="clear" w:color="auto" w:fill="auto"/>
          </w:tcPr>
          <w:p w:rsidR="00CB340C" w:rsidRPr="00594164" w:rsidRDefault="00CB340C" w:rsidP="002518F7">
            <w:pPr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CB340C" w:rsidRPr="00594164" w:rsidRDefault="00CB340C" w:rsidP="002518F7">
            <w:pPr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0,9</w:t>
            </w:r>
          </w:p>
        </w:tc>
      </w:tr>
      <w:tr w:rsidR="00522901" w:rsidRPr="00BD48A8" w:rsidTr="002E0E68">
        <w:trPr>
          <w:trHeight w:val="517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594164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2.</w:t>
            </w:r>
          </w:p>
        </w:tc>
        <w:tc>
          <w:tcPr>
            <w:tcW w:w="6095" w:type="dxa"/>
            <w:shd w:val="clear" w:color="auto" w:fill="auto"/>
          </w:tcPr>
          <w:p w:rsidR="00522901" w:rsidRPr="00594164" w:rsidRDefault="002F127E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 xml:space="preserve">Количество </w:t>
            </w:r>
            <w:r w:rsidR="00522901" w:rsidRPr="00594164">
              <w:rPr>
                <w:rFonts w:ascii="Arial" w:hAnsi="Arial" w:cs="Arial"/>
                <w:sz w:val="26"/>
                <w:szCs w:val="26"/>
              </w:rPr>
              <w:t>совместных проверок</w:t>
            </w:r>
            <w:r w:rsidRPr="00594164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="00522901" w:rsidRPr="00594164">
              <w:rPr>
                <w:rFonts w:ascii="Arial" w:hAnsi="Arial" w:cs="Arial"/>
                <w:sz w:val="26"/>
                <w:szCs w:val="26"/>
              </w:rPr>
              <w:t>(обследований):</w:t>
            </w:r>
          </w:p>
        </w:tc>
        <w:tc>
          <w:tcPr>
            <w:tcW w:w="3969" w:type="dxa"/>
            <w:shd w:val="clear" w:color="auto" w:fill="auto"/>
          </w:tcPr>
          <w:p w:rsidR="00522901" w:rsidRPr="00594164" w:rsidRDefault="00444AED" w:rsidP="00CB340C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Х</w:t>
            </w:r>
          </w:p>
        </w:tc>
        <w:tc>
          <w:tcPr>
            <w:tcW w:w="3119" w:type="dxa"/>
            <w:shd w:val="clear" w:color="auto" w:fill="auto"/>
          </w:tcPr>
          <w:p w:rsidR="00522901" w:rsidRPr="00594164" w:rsidRDefault="00444AED" w:rsidP="00CB340C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594164">
              <w:rPr>
                <w:rFonts w:ascii="Arial" w:hAnsi="Arial" w:cs="Arial"/>
                <w:sz w:val="26"/>
                <w:szCs w:val="26"/>
              </w:rPr>
              <w:t>Х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1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5D6D75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о службой охраны труда</w:t>
            </w:r>
            <w:r w:rsidR="002F127E" w:rsidRPr="00BD48A8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="005D6D75" w:rsidRPr="00594164">
              <w:rPr>
                <w:rFonts w:ascii="Arial" w:hAnsi="Arial" w:cs="Arial"/>
                <w:sz w:val="26"/>
                <w:szCs w:val="26"/>
              </w:rPr>
              <w:t>организации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CB340C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0,3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2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в составе комиссии (комитета) по охране труда 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2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3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D6D75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5D6D75">
              <w:rPr>
                <w:rFonts w:ascii="Arial" w:hAnsi="Arial" w:cs="Arial"/>
                <w:sz w:val="26"/>
                <w:szCs w:val="26"/>
              </w:rPr>
              <w:t>с технической инспекцией труда Профсоюза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3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4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 территориальными органами государственного надзора и контроля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3</w:t>
            </w:r>
          </w:p>
        </w:tc>
      </w:tr>
      <w:tr w:rsidR="00522901" w:rsidRPr="00BD48A8" w:rsidTr="00CB340C">
        <w:trPr>
          <w:trHeight w:val="1234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lastRenderedPageBreak/>
              <w:t>3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D6D75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5D6D75">
              <w:rPr>
                <w:rFonts w:ascii="Arial" w:hAnsi="Arial" w:cs="Arial"/>
                <w:sz w:val="26"/>
                <w:szCs w:val="26"/>
              </w:rPr>
              <w:t xml:space="preserve">Объем мероприятий по охране труда коллективного договора (соглашения), реализованных в </w:t>
            </w:r>
            <w:r w:rsidR="009802CA">
              <w:rPr>
                <w:rFonts w:ascii="Arial" w:hAnsi="Arial" w:cs="Arial"/>
                <w:sz w:val="26"/>
                <w:szCs w:val="26"/>
              </w:rPr>
              <w:t xml:space="preserve">структурном </w:t>
            </w:r>
            <w:r w:rsidRPr="005D6D75">
              <w:rPr>
                <w:rFonts w:ascii="Arial" w:hAnsi="Arial" w:cs="Arial"/>
                <w:sz w:val="26"/>
                <w:szCs w:val="26"/>
              </w:rPr>
              <w:t>подразделении по предложению уполномоченного, %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5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Количество внедренных предложений, направленных на улучшение условий и безопасности труда в </w:t>
            </w:r>
            <w:r w:rsidR="009802CA">
              <w:rPr>
                <w:rFonts w:ascii="Arial" w:hAnsi="Arial" w:cs="Arial"/>
                <w:sz w:val="26"/>
                <w:szCs w:val="26"/>
              </w:rPr>
              <w:t xml:space="preserve">структурном </w:t>
            </w:r>
            <w:r w:rsidRPr="00BD48A8">
              <w:rPr>
                <w:rFonts w:ascii="Arial" w:hAnsi="Arial" w:cs="Arial"/>
                <w:sz w:val="26"/>
                <w:szCs w:val="26"/>
              </w:rPr>
              <w:t>подразделении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CB340C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0,6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личество выданных предложений о приостановке работы в связи с угрозой жизни и здоровью работников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CB340C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0,5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6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остояние травматизма в структурном подразделении: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6.1.</w:t>
            </w:r>
          </w:p>
        </w:tc>
        <w:tc>
          <w:tcPr>
            <w:tcW w:w="6095" w:type="dxa"/>
            <w:shd w:val="clear" w:color="auto" w:fill="auto"/>
          </w:tcPr>
          <w:p w:rsidR="00207E4B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эффициент частоты (Кч)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2F127E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</w:t>
            </w:r>
            <w:r w:rsidR="00CB340C">
              <w:rPr>
                <w:rFonts w:ascii="Arial" w:hAnsi="Arial" w:cs="Arial"/>
                <w:sz w:val="26"/>
                <w:szCs w:val="26"/>
              </w:rPr>
              <w:t>2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6.2.</w:t>
            </w:r>
          </w:p>
        </w:tc>
        <w:tc>
          <w:tcPr>
            <w:tcW w:w="6095" w:type="dxa"/>
            <w:shd w:val="clear" w:color="auto" w:fill="auto"/>
          </w:tcPr>
          <w:p w:rsidR="00207E4B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эффициент тяжести (Кт)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2F127E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</w:t>
            </w:r>
            <w:r w:rsidR="00CB340C">
              <w:rPr>
                <w:rFonts w:ascii="Arial" w:hAnsi="Arial" w:cs="Arial"/>
                <w:sz w:val="26"/>
                <w:szCs w:val="26"/>
              </w:rPr>
              <w:t>2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7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Уровень безопасности в ** структурном подразделении, %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CB340C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0,8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8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9802CA" w:rsidP="00444AED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9802CA">
              <w:rPr>
                <w:rFonts w:ascii="Arial" w:hAnsi="Arial" w:cs="Arial"/>
                <w:sz w:val="26"/>
                <w:szCs w:val="26"/>
              </w:rPr>
              <w:t>Количество расследованных с участием уполномоченного лица Профсоюза несчастных случаев, происшедших в структурном подразделении, в том ч</w:t>
            </w:r>
            <w:r w:rsidR="00444AED">
              <w:rPr>
                <w:rFonts w:ascii="Arial" w:hAnsi="Arial" w:cs="Arial"/>
                <w:sz w:val="26"/>
                <w:szCs w:val="26"/>
              </w:rPr>
              <w:t>исле легких (в составе комиссии</w:t>
            </w:r>
            <w:r w:rsidRPr="009802CA">
              <w:rPr>
                <w:rFonts w:ascii="Arial" w:hAnsi="Arial" w:cs="Arial"/>
                <w:sz w:val="26"/>
                <w:szCs w:val="26"/>
              </w:rPr>
              <w:t>)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3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9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личество рассмотренных трудовых споров, связанных с условиями труда (в составе комиссии)</w:t>
            </w:r>
          </w:p>
        </w:tc>
        <w:tc>
          <w:tcPr>
            <w:tcW w:w="3969" w:type="dxa"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3</w:t>
            </w:r>
          </w:p>
        </w:tc>
      </w:tr>
      <w:tr w:rsidR="00522901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0.</w:t>
            </w:r>
          </w:p>
        </w:tc>
        <w:tc>
          <w:tcPr>
            <w:tcW w:w="6095" w:type="dxa"/>
            <w:tcBorders>
              <w:right w:val="single" w:sz="4" w:space="0" w:color="auto"/>
            </w:tcBorders>
            <w:shd w:val="clear" w:color="auto" w:fill="auto"/>
          </w:tcPr>
          <w:p w:rsidR="00522901" w:rsidRPr="00BD48A8" w:rsidRDefault="009802CA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9802CA">
              <w:rPr>
                <w:rFonts w:ascii="Arial" w:hAnsi="Arial" w:cs="Arial"/>
                <w:sz w:val="26"/>
                <w:szCs w:val="26"/>
              </w:rPr>
              <w:t>Количество заключений по испытаниям и приему в эксплуатацию производственных объектов и средств производства, принятых с участием уполномоченного лица Профсоюза (в составе комиссии)</w: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spacing w:line="480" w:lineRule="auto"/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tcBorders>
              <w:lef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3</w:t>
            </w:r>
          </w:p>
        </w:tc>
      </w:tr>
      <w:tr w:rsidR="00522901" w:rsidRPr="00BD48A8" w:rsidTr="00444AED">
        <w:trPr>
          <w:trHeight w:val="1653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lastRenderedPageBreak/>
              <w:t>11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9802CA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Обеспеченность санитарно-бытовыми помещениями (душевые, умывальные, гардеробные, комнаты личной гигиены женщин) в </w:t>
            </w:r>
            <w:r w:rsidR="009802CA">
              <w:rPr>
                <w:rFonts w:ascii="Arial" w:hAnsi="Arial" w:cs="Arial"/>
                <w:sz w:val="26"/>
                <w:szCs w:val="26"/>
              </w:rPr>
              <w:t xml:space="preserve">структурном </w:t>
            </w:r>
            <w:r w:rsidRPr="00BD48A8">
              <w:rPr>
                <w:rFonts w:ascii="Arial" w:hAnsi="Arial" w:cs="Arial"/>
                <w:sz w:val="26"/>
                <w:szCs w:val="26"/>
              </w:rPr>
              <w:t>подразделении, %</w:t>
            </w:r>
          </w:p>
        </w:tc>
        <w:tc>
          <w:tcPr>
            <w:tcW w:w="39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22901" w:rsidRPr="00444AED" w:rsidRDefault="00522901" w:rsidP="00444AED">
            <w:pPr>
              <w:ind w:rightChars="-38" w:right="-106"/>
              <w:rPr>
                <w:rFonts w:ascii="Arial" w:hAnsi="Arial" w:cs="Arial"/>
                <w:b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 xml:space="preserve">Дсан =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F</w:t>
            </w:r>
            <w:r w:rsidRPr="00444AED">
              <w:rPr>
                <w:rFonts w:ascii="Arial" w:hAnsi="Arial" w:cs="Arial"/>
                <w:sz w:val="22"/>
                <w:szCs w:val="26"/>
              </w:rPr>
              <w:t>ф</w:t>
            </w:r>
            <w:r w:rsidR="009802CA" w:rsidRPr="00444AED">
              <w:rPr>
                <w:rFonts w:ascii="Arial" w:hAnsi="Arial" w:cs="Arial"/>
                <w:sz w:val="22"/>
                <w:szCs w:val="26"/>
              </w:rPr>
              <w:t xml:space="preserve"> /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F</w:t>
            </w:r>
            <w:r w:rsidRPr="00444AED">
              <w:rPr>
                <w:rFonts w:ascii="Arial" w:hAnsi="Arial" w:cs="Arial"/>
                <w:sz w:val="22"/>
                <w:szCs w:val="26"/>
              </w:rPr>
              <w:t>н х 100%,</w:t>
            </w:r>
            <w:r w:rsidRPr="00444AED">
              <w:rPr>
                <w:rFonts w:ascii="Arial" w:hAnsi="Arial" w:cs="Arial"/>
                <w:b/>
                <w:sz w:val="22"/>
                <w:szCs w:val="26"/>
              </w:rPr>
              <w:t xml:space="preserve">   </w:t>
            </w:r>
          </w:p>
          <w:p w:rsidR="009802CA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 xml:space="preserve">где </w:t>
            </w:r>
          </w:p>
          <w:p w:rsidR="009802CA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F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ф </w:t>
            </w:r>
            <w:r w:rsidR="009802CA" w:rsidRPr="00444AED">
              <w:rPr>
                <w:rFonts w:ascii="Arial" w:hAnsi="Arial" w:cs="Arial"/>
                <w:sz w:val="22"/>
                <w:szCs w:val="26"/>
              </w:rPr>
              <w:t>-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фактическая площадь санитарно-бытовых помещений; </w:t>
            </w:r>
          </w:p>
          <w:p w:rsidR="00522901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F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н </w:t>
            </w:r>
            <w:r w:rsidR="009802CA" w:rsidRPr="00444AED">
              <w:rPr>
                <w:rFonts w:ascii="Arial" w:hAnsi="Arial" w:cs="Arial"/>
                <w:sz w:val="22"/>
                <w:szCs w:val="26"/>
              </w:rPr>
              <w:t>-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площадь санитарно-бытовых помещений по норме</w:t>
            </w:r>
          </w:p>
        </w:tc>
        <w:tc>
          <w:tcPr>
            <w:tcW w:w="3119" w:type="dxa"/>
            <w:shd w:val="clear" w:color="auto" w:fill="auto"/>
          </w:tcPr>
          <w:p w:rsidR="00522901" w:rsidRPr="00BD48A8" w:rsidRDefault="00B15605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0,2</w:t>
            </w:r>
          </w:p>
        </w:tc>
      </w:tr>
      <w:tr w:rsidR="00522901" w:rsidRPr="00BD48A8" w:rsidTr="00444AED">
        <w:trPr>
          <w:trHeight w:val="1832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2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Охват работников </w:t>
            </w:r>
            <w:r w:rsidR="009802CA">
              <w:rPr>
                <w:rFonts w:ascii="Arial" w:hAnsi="Arial" w:cs="Arial"/>
                <w:sz w:val="26"/>
                <w:szCs w:val="26"/>
              </w:rPr>
              <w:t xml:space="preserve">структурного </w:t>
            </w:r>
            <w:r w:rsidRPr="00BD48A8">
              <w:rPr>
                <w:rFonts w:ascii="Arial" w:hAnsi="Arial" w:cs="Arial"/>
                <w:sz w:val="26"/>
                <w:szCs w:val="26"/>
              </w:rPr>
              <w:t>подразделения медицинскими осмотрами, %</w:t>
            </w:r>
          </w:p>
        </w:tc>
        <w:tc>
          <w:tcPr>
            <w:tcW w:w="396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9802CA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 xml:space="preserve">Дм =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ф </w:t>
            </w:r>
            <w:r w:rsidR="009802CA" w:rsidRPr="00444AED">
              <w:rPr>
                <w:rFonts w:ascii="Arial" w:hAnsi="Arial" w:cs="Arial"/>
                <w:sz w:val="22"/>
                <w:szCs w:val="26"/>
              </w:rPr>
              <w:t>/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о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x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100%,</w:t>
            </w:r>
          </w:p>
          <w:p w:rsidR="00522901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>где</w:t>
            </w:r>
          </w:p>
          <w:p w:rsidR="00522901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>ф - фактическое количество работников, прошедших медосмотры;</w:t>
            </w:r>
          </w:p>
          <w:p w:rsidR="00522901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="009802CA" w:rsidRPr="00444AED">
              <w:rPr>
                <w:rFonts w:ascii="Arial" w:hAnsi="Arial" w:cs="Arial"/>
                <w:sz w:val="22"/>
                <w:szCs w:val="26"/>
              </w:rPr>
              <w:t xml:space="preserve"> </w:t>
            </w:r>
            <w:r w:rsidRPr="00444AED">
              <w:rPr>
                <w:rFonts w:ascii="Arial" w:hAnsi="Arial" w:cs="Arial"/>
                <w:sz w:val="22"/>
                <w:szCs w:val="26"/>
              </w:rPr>
              <w:t>- количество работников, подлежащих медицинским осмотрам</w:t>
            </w: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5</w:t>
            </w:r>
          </w:p>
        </w:tc>
      </w:tr>
      <w:tr w:rsidR="00522901" w:rsidRPr="00BD48A8" w:rsidTr="00444AED">
        <w:trPr>
          <w:trHeight w:val="1406"/>
        </w:trPr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3.</w:t>
            </w:r>
          </w:p>
        </w:tc>
        <w:tc>
          <w:tcPr>
            <w:tcW w:w="6095" w:type="dxa"/>
            <w:shd w:val="clear" w:color="auto" w:fill="auto"/>
          </w:tcPr>
          <w:p w:rsidR="00522901" w:rsidRPr="00BD48A8" w:rsidRDefault="00522901" w:rsidP="00B357B2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Обеспеченность работников структурного подразделения спецодеждой, спецобувью и другими СИЗ, %</w:t>
            </w:r>
          </w:p>
        </w:tc>
        <w:tc>
          <w:tcPr>
            <w:tcW w:w="3969" w:type="dxa"/>
            <w:tcBorders>
              <w:top w:val="single" w:sz="4" w:space="0" w:color="auto"/>
            </w:tcBorders>
            <w:shd w:val="clear" w:color="auto" w:fill="auto"/>
          </w:tcPr>
          <w:p w:rsidR="00522901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 xml:space="preserve">Дсиз =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с </w:t>
            </w:r>
            <w:r w:rsidR="009802CA" w:rsidRPr="00444AED">
              <w:rPr>
                <w:rFonts w:ascii="Arial" w:hAnsi="Arial" w:cs="Arial"/>
                <w:sz w:val="22"/>
                <w:szCs w:val="26"/>
              </w:rPr>
              <w:t>/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о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x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100 %,</w:t>
            </w:r>
          </w:p>
          <w:p w:rsidR="00522901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 xml:space="preserve">где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="002A0A80">
              <w:rPr>
                <w:rFonts w:ascii="Arial" w:hAnsi="Arial" w:cs="Arial"/>
                <w:sz w:val="22"/>
                <w:szCs w:val="26"/>
              </w:rPr>
              <w:t xml:space="preserve">с </w:t>
            </w:r>
            <w:r w:rsidRPr="00444AED">
              <w:rPr>
                <w:rFonts w:ascii="Arial" w:hAnsi="Arial" w:cs="Arial"/>
                <w:sz w:val="22"/>
                <w:szCs w:val="26"/>
              </w:rPr>
              <w:t>- количество работников, обеспеченных СИЗ по нормам;</w:t>
            </w:r>
          </w:p>
          <w:p w:rsidR="00207E4B" w:rsidRPr="00444AED" w:rsidRDefault="00522901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о - количество работников в подразделении; </w:t>
            </w:r>
          </w:p>
        </w:tc>
        <w:tc>
          <w:tcPr>
            <w:tcW w:w="311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6</w:t>
            </w:r>
          </w:p>
        </w:tc>
      </w:tr>
      <w:tr w:rsidR="009802CA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9802CA" w:rsidRPr="00BD48A8" w:rsidRDefault="009802C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4.</w:t>
            </w:r>
          </w:p>
        </w:tc>
        <w:tc>
          <w:tcPr>
            <w:tcW w:w="6095" w:type="dxa"/>
            <w:shd w:val="clear" w:color="auto" w:fill="auto"/>
          </w:tcPr>
          <w:p w:rsidR="009802CA" w:rsidRPr="002F127E" w:rsidRDefault="009802CA" w:rsidP="002518F7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 xml:space="preserve">Уровень </w:t>
            </w:r>
            <w:r w:rsidR="00594164">
              <w:rPr>
                <w:rFonts w:ascii="Arial" w:hAnsi="Arial" w:cs="Arial"/>
                <w:sz w:val="26"/>
                <w:szCs w:val="26"/>
              </w:rPr>
              <w:t xml:space="preserve">проведения </w:t>
            </w:r>
            <w:r>
              <w:rPr>
                <w:rFonts w:ascii="Arial" w:hAnsi="Arial" w:cs="Arial"/>
                <w:sz w:val="26"/>
                <w:szCs w:val="26"/>
              </w:rPr>
              <w:t>СОУТ (АРМ) в структурном подразделении</w:t>
            </w:r>
            <w:r w:rsidRPr="002F127E">
              <w:rPr>
                <w:rFonts w:ascii="Arial" w:hAnsi="Arial" w:cs="Arial"/>
                <w:sz w:val="26"/>
                <w:szCs w:val="26"/>
              </w:rPr>
              <w:t>, %</w:t>
            </w:r>
          </w:p>
        </w:tc>
        <w:tc>
          <w:tcPr>
            <w:tcW w:w="3969" w:type="dxa"/>
            <w:shd w:val="clear" w:color="auto" w:fill="auto"/>
          </w:tcPr>
          <w:p w:rsidR="009802CA" w:rsidRPr="00444AED" w:rsidRDefault="009802CA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 xml:space="preserve">Датт =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соут / </w:t>
            </w: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o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х 100%, </w:t>
            </w:r>
          </w:p>
          <w:p w:rsidR="009802CA" w:rsidRPr="00444AED" w:rsidRDefault="009802CA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</w:rPr>
              <w:t xml:space="preserve">где </w:t>
            </w:r>
          </w:p>
          <w:p w:rsidR="009802CA" w:rsidRPr="00444AED" w:rsidRDefault="009802CA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>соут - количество рабочих мест, на которых проведена СОУТ</w:t>
            </w:r>
            <w:r w:rsidR="0036608E" w:rsidRPr="00444AED">
              <w:rPr>
                <w:rFonts w:ascii="Arial" w:hAnsi="Arial" w:cs="Arial"/>
                <w:sz w:val="22"/>
                <w:szCs w:val="26"/>
              </w:rPr>
              <w:t>(АРМ)</w:t>
            </w:r>
            <w:r w:rsidRPr="00444AED">
              <w:rPr>
                <w:rFonts w:ascii="Arial" w:hAnsi="Arial" w:cs="Arial"/>
                <w:sz w:val="22"/>
                <w:szCs w:val="26"/>
              </w:rPr>
              <w:t xml:space="preserve"> в отчетном периоде;</w:t>
            </w:r>
          </w:p>
          <w:p w:rsidR="009802CA" w:rsidRPr="00444AED" w:rsidRDefault="009802CA" w:rsidP="00444AED">
            <w:pPr>
              <w:ind w:rightChars="-38" w:right="-106"/>
              <w:rPr>
                <w:rFonts w:ascii="Arial" w:hAnsi="Arial" w:cs="Arial"/>
                <w:sz w:val="22"/>
                <w:szCs w:val="26"/>
              </w:rPr>
            </w:pPr>
            <w:r w:rsidRPr="00444AED">
              <w:rPr>
                <w:rFonts w:ascii="Arial" w:hAnsi="Arial" w:cs="Arial"/>
                <w:sz w:val="22"/>
                <w:szCs w:val="26"/>
                <w:lang w:val="en-US"/>
              </w:rPr>
              <w:t>N</w:t>
            </w:r>
            <w:r w:rsidRPr="00444AED">
              <w:rPr>
                <w:rFonts w:ascii="Arial" w:hAnsi="Arial" w:cs="Arial"/>
                <w:sz w:val="22"/>
                <w:szCs w:val="26"/>
              </w:rPr>
              <w:t>о – общее количество рабочих мест, подлежащих СОУТ</w:t>
            </w:r>
            <w:r w:rsidR="0036608E" w:rsidRPr="00444AED">
              <w:rPr>
                <w:rFonts w:ascii="Arial" w:hAnsi="Arial" w:cs="Arial"/>
                <w:sz w:val="22"/>
                <w:szCs w:val="26"/>
              </w:rPr>
              <w:t xml:space="preserve"> (АРМ)</w:t>
            </w:r>
          </w:p>
        </w:tc>
        <w:tc>
          <w:tcPr>
            <w:tcW w:w="3119" w:type="dxa"/>
            <w:shd w:val="clear" w:color="auto" w:fill="auto"/>
          </w:tcPr>
          <w:p w:rsidR="009802CA" w:rsidRPr="00BD48A8" w:rsidRDefault="009802C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4</w:t>
            </w:r>
          </w:p>
        </w:tc>
      </w:tr>
      <w:tr w:rsidR="009802CA" w:rsidRPr="00BD48A8" w:rsidTr="002E0E68">
        <w:tc>
          <w:tcPr>
            <w:tcW w:w="992" w:type="dxa"/>
            <w:tcBorders>
              <w:left w:val="single" w:sz="8" w:space="0" w:color="auto"/>
            </w:tcBorders>
            <w:shd w:val="clear" w:color="auto" w:fill="auto"/>
          </w:tcPr>
          <w:p w:rsidR="009802CA" w:rsidRPr="00BD48A8" w:rsidRDefault="009802C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5.</w:t>
            </w:r>
          </w:p>
        </w:tc>
        <w:tc>
          <w:tcPr>
            <w:tcW w:w="6095" w:type="dxa"/>
            <w:shd w:val="clear" w:color="auto" w:fill="auto"/>
          </w:tcPr>
          <w:p w:rsidR="009802CA" w:rsidRPr="002F127E" w:rsidRDefault="009802CA" w:rsidP="002518F7">
            <w:pPr>
              <w:ind w:rightChars="77" w:right="216"/>
              <w:rPr>
                <w:rFonts w:ascii="Arial" w:hAnsi="Arial" w:cs="Arial"/>
                <w:sz w:val="26"/>
                <w:szCs w:val="26"/>
              </w:rPr>
            </w:pPr>
            <w:r w:rsidRPr="002F127E">
              <w:rPr>
                <w:rFonts w:ascii="Arial" w:hAnsi="Arial" w:cs="Arial"/>
                <w:sz w:val="26"/>
                <w:szCs w:val="26"/>
              </w:rPr>
              <w:t>Наличие стенда, уголка по охране труда в структурном подразделении, где работает уполномоченн</w:t>
            </w:r>
            <w:r>
              <w:rPr>
                <w:rFonts w:ascii="Arial" w:hAnsi="Arial" w:cs="Arial"/>
                <w:sz w:val="26"/>
                <w:szCs w:val="26"/>
              </w:rPr>
              <w:t>ое лицо Профсоюза</w:t>
            </w:r>
          </w:p>
        </w:tc>
        <w:tc>
          <w:tcPr>
            <w:tcW w:w="3969" w:type="dxa"/>
            <w:shd w:val="clear" w:color="auto" w:fill="auto"/>
          </w:tcPr>
          <w:p w:rsidR="009802CA" w:rsidRPr="00BD48A8" w:rsidRDefault="009802CA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3119" w:type="dxa"/>
            <w:shd w:val="clear" w:color="auto" w:fill="auto"/>
          </w:tcPr>
          <w:p w:rsidR="009802CA" w:rsidRPr="00BD48A8" w:rsidRDefault="009802CA" w:rsidP="00CB340C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</w:t>
            </w:r>
            <w:r w:rsidR="00CB340C">
              <w:rPr>
                <w:rFonts w:ascii="Arial" w:hAnsi="Arial" w:cs="Arial"/>
                <w:sz w:val="26"/>
                <w:szCs w:val="26"/>
              </w:rPr>
              <w:t>2</w:t>
            </w:r>
          </w:p>
        </w:tc>
      </w:tr>
    </w:tbl>
    <w:p w:rsidR="00522901" w:rsidRPr="00BD48A8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* В - весовой коэффициент определяет значимость (важность) данного показателя для комплексной оценки результатов смотра-конкурса. Значения коэффициента определены эмпирическим путем и являются условными.</w:t>
      </w:r>
    </w:p>
    <w:p w:rsidR="00522901" w:rsidRPr="00BD48A8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 xml:space="preserve">** данный показатель учитывается, если на предприятии (подразделении) внедрена система оценки уровня безопасности, основанная на методе наблюдения, охватывающем важнейшие составляющие части безопасности труда. </w:t>
      </w:r>
    </w:p>
    <w:p w:rsidR="00522901" w:rsidRPr="00BD48A8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</w:p>
    <w:p w:rsidR="001D504C" w:rsidRDefault="002A0A80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lastRenderedPageBreak/>
        <w:t xml:space="preserve">3. </w:t>
      </w:r>
      <w:r w:rsidR="00522901" w:rsidRPr="00BD48A8">
        <w:rPr>
          <w:rFonts w:ascii="Arial" w:hAnsi="Arial" w:cs="Arial"/>
          <w:sz w:val="26"/>
          <w:szCs w:val="26"/>
        </w:rPr>
        <w:t>Ранжирование</w:t>
      </w:r>
      <w:r>
        <w:rPr>
          <w:rFonts w:ascii="Arial" w:hAnsi="Arial" w:cs="Arial"/>
          <w:sz w:val="26"/>
          <w:szCs w:val="26"/>
        </w:rPr>
        <w:t xml:space="preserve"> </w:t>
      </w:r>
      <w:r w:rsidR="00522901" w:rsidRPr="00BD48A8">
        <w:rPr>
          <w:rFonts w:ascii="Arial" w:hAnsi="Arial" w:cs="Arial"/>
          <w:sz w:val="26"/>
          <w:szCs w:val="26"/>
        </w:rPr>
        <w:t>участник</w:t>
      </w:r>
      <w:r>
        <w:rPr>
          <w:rFonts w:ascii="Arial" w:hAnsi="Arial" w:cs="Arial"/>
          <w:sz w:val="26"/>
          <w:szCs w:val="26"/>
        </w:rPr>
        <w:t xml:space="preserve">ов смотра-конкурса по </w:t>
      </w:r>
      <w:r w:rsidR="001D504C">
        <w:rPr>
          <w:rFonts w:ascii="Arial" w:hAnsi="Arial" w:cs="Arial"/>
          <w:sz w:val="26"/>
          <w:szCs w:val="26"/>
        </w:rPr>
        <w:t>значения</w:t>
      </w:r>
      <w:r>
        <w:rPr>
          <w:rFonts w:ascii="Arial" w:hAnsi="Arial" w:cs="Arial"/>
          <w:sz w:val="26"/>
          <w:szCs w:val="26"/>
        </w:rPr>
        <w:t xml:space="preserve">м </w:t>
      </w:r>
      <w:r w:rsidR="00522901" w:rsidRPr="00BD48A8">
        <w:rPr>
          <w:rFonts w:ascii="Arial" w:hAnsi="Arial" w:cs="Arial"/>
          <w:sz w:val="26"/>
          <w:szCs w:val="26"/>
        </w:rPr>
        <w:t>вышеперечисленных показателей с поправкой на весовой коэффициент определяет место уполномоченного, начиная с лучшего значения (первое место) и заканчивая худшим (последнее место):</w:t>
      </w:r>
      <w:r w:rsidR="001D504C">
        <w:rPr>
          <w:rFonts w:ascii="Arial" w:hAnsi="Arial" w:cs="Arial"/>
          <w:sz w:val="26"/>
          <w:szCs w:val="26"/>
        </w:rPr>
        <w:t xml:space="preserve"> </w:t>
      </w:r>
      <w:r>
        <w:rPr>
          <w:rFonts w:ascii="Arial" w:hAnsi="Arial" w:cs="Arial"/>
          <w:sz w:val="26"/>
          <w:szCs w:val="26"/>
        </w:rPr>
        <w:t xml:space="preserve"> </w:t>
      </w:r>
      <w:r w:rsidR="00522901" w:rsidRPr="00307B43">
        <w:rPr>
          <w:rFonts w:ascii="Verdana" w:hAnsi="Verdana" w:cs="Arial"/>
          <w:b/>
          <w:i/>
          <w:sz w:val="26"/>
          <w:szCs w:val="26"/>
        </w:rPr>
        <w:t>Р</w:t>
      </w:r>
      <w:r w:rsidR="00522901" w:rsidRPr="00307B43">
        <w:rPr>
          <w:rFonts w:ascii="Verdana" w:hAnsi="Verdana" w:cs="Arial"/>
          <w:b/>
          <w:i/>
          <w:sz w:val="26"/>
          <w:szCs w:val="26"/>
          <w:lang w:val="en-US"/>
        </w:rPr>
        <w:t>i</w:t>
      </w:r>
      <w:r w:rsidR="00522901" w:rsidRPr="00307B43">
        <w:rPr>
          <w:rFonts w:ascii="Verdana" w:hAnsi="Verdana" w:cs="Arial"/>
          <w:b/>
          <w:i/>
          <w:sz w:val="26"/>
          <w:szCs w:val="26"/>
        </w:rPr>
        <w:t xml:space="preserve">  =  Б</w:t>
      </w:r>
      <w:r w:rsidR="00522901" w:rsidRPr="00307B43">
        <w:rPr>
          <w:rFonts w:ascii="Verdana" w:hAnsi="Verdana" w:cs="Arial"/>
          <w:b/>
          <w:i/>
          <w:sz w:val="26"/>
          <w:szCs w:val="26"/>
          <w:lang w:val="en-US"/>
        </w:rPr>
        <w:t>i</w:t>
      </w:r>
      <w:r w:rsidR="00522901" w:rsidRPr="00307B43">
        <w:rPr>
          <w:rFonts w:ascii="Verdana" w:hAnsi="Verdana" w:cs="Arial"/>
          <w:b/>
          <w:i/>
          <w:sz w:val="26"/>
          <w:szCs w:val="26"/>
        </w:rPr>
        <w:t xml:space="preserve">  </w:t>
      </w:r>
      <w:r w:rsidR="00522901" w:rsidRPr="00307B43">
        <w:rPr>
          <w:rFonts w:ascii="Verdana" w:hAnsi="Verdana" w:cs="Arial"/>
          <w:b/>
          <w:i/>
          <w:sz w:val="26"/>
          <w:szCs w:val="26"/>
          <w:lang w:val="en-US"/>
        </w:rPr>
        <w:t>x</w:t>
      </w:r>
      <w:r w:rsidR="00522901" w:rsidRPr="00307B43">
        <w:rPr>
          <w:rFonts w:ascii="Verdana" w:hAnsi="Verdana" w:cs="Arial"/>
          <w:b/>
          <w:i/>
          <w:sz w:val="26"/>
          <w:szCs w:val="26"/>
        </w:rPr>
        <w:t xml:space="preserve">  В</w:t>
      </w:r>
      <w:r w:rsidR="00522901" w:rsidRPr="00307B43">
        <w:rPr>
          <w:rFonts w:ascii="Verdana" w:hAnsi="Verdana" w:cs="Arial"/>
          <w:b/>
          <w:i/>
          <w:sz w:val="26"/>
          <w:szCs w:val="26"/>
          <w:lang w:val="en-US"/>
        </w:rPr>
        <w:t>i</w:t>
      </w:r>
      <w:r w:rsidR="00522901" w:rsidRPr="00BD48A8">
        <w:rPr>
          <w:rFonts w:ascii="Arial" w:hAnsi="Arial" w:cs="Arial"/>
          <w:sz w:val="26"/>
          <w:szCs w:val="26"/>
        </w:rPr>
        <w:t>,</w:t>
      </w:r>
      <w:r w:rsidR="001D504C">
        <w:rPr>
          <w:rFonts w:ascii="Arial" w:hAnsi="Arial" w:cs="Arial"/>
          <w:sz w:val="26"/>
          <w:szCs w:val="26"/>
        </w:rPr>
        <w:t xml:space="preserve">    </w:t>
      </w:r>
      <w:r w:rsidR="00522901" w:rsidRPr="00BD48A8">
        <w:rPr>
          <w:rFonts w:ascii="Arial" w:hAnsi="Arial" w:cs="Arial"/>
          <w:sz w:val="26"/>
          <w:szCs w:val="26"/>
        </w:rPr>
        <w:t xml:space="preserve">где </w:t>
      </w:r>
    </w:p>
    <w:p w:rsidR="00522901" w:rsidRPr="00BD48A8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Р</w:t>
      </w:r>
      <w:r w:rsidRPr="00BD48A8">
        <w:rPr>
          <w:rFonts w:ascii="Arial" w:hAnsi="Arial" w:cs="Arial"/>
          <w:sz w:val="26"/>
          <w:szCs w:val="26"/>
          <w:lang w:val="en-US"/>
        </w:rPr>
        <w:t>i</w:t>
      </w:r>
      <w:r w:rsidRPr="00BD48A8">
        <w:rPr>
          <w:rFonts w:ascii="Arial" w:hAnsi="Arial" w:cs="Arial"/>
          <w:sz w:val="26"/>
          <w:szCs w:val="26"/>
        </w:rPr>
        <w:t xml:space="preserve">  -  ранг участника смотра-конкурса по отдельному (</w:t>
      </w:r>
      <w:r w:rsidRPr="00BD48A8">
        <w:rPr>
          <w:rFonts w:ascii="Arial" w:hAnsi="Arial" w:cs="Arial"/>
          <w:sz w:val="26"/>
          <w:szCs w:val="26"/>
          <w:lang w:val="en-US"/>
        </w:rPr>
        <w:t>i</w:t>
      </w:r>
      <w:r w:rsidRPr="00BD48A8">
        <w:rPr>
          <w:rFonts w:ascii="Arial" w:hAnsi="Arial" w:cs="Arial"/>
          <w:sz w:val="26"/>
          <w:szCs w:val="26"/>
        </w:rPr>
        <w:t>-му) показателю (в баллах);</w:t>
      </w:r>
    </w:p>
    <w:p w:rsidR="00522901" w:rsidRPr="00BD48A8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Б</w:t>
      </w:r>
      <w:r w:rsidRPr="00BD48A8">
        <w:rPr>
          <w:rFonts w:ascii="Arial" w:hAnsi="Arial" w:cs="Arial"/>
          <w:sz w:val="26"/>
          <w:szCs w:val="26"/>
          <w:lang w:val="en-US"/>
        </w:rPr>
        <w:t>i</w:t>
      </w:r>
      <w:r w:rsidRPr="00BD48A8">
        <w:rPr>
          <w:rFonts w:ascii="Arial" w:hAnsi="Arial" w:cs="Arial"/>
          <w:sz w:val="26"/>
          <w:szCs w:val="26"/>
        </w:rPr>
        <w:t xml:space="preserve"> – количество баллов, присваиваемых в обратной зависимости от места, занимаемого участником смотра-конкурса </w:t>
      </w:r>
      <w:r w:rsidR="0036608E">
        <w:rPr>
          <w:rFonts w:ascii="Arial" w:hAnsi="Arial" w:cs="Arial"/>
          <w:sz w:val="26"/>
          <w:szCs w:val="26"/>
        </w:rPr>
        <w:t>с учетом значения</w:t>
      </w:r>
      <w:r w:rsidRPr="00BD48A8">
        <w:rPr>
          <w:rFonts w:ascii="Arial" w:hAnsi="Arial" w:cs="Arial"/>
          <w:sz w:val="26"/>
          <w:szCs w:val="26"/>
        </w:rPr>
        <w:t xml:space="preserve"> каждого показателя;</w:t>
      </w:r>
    </w:p>
    <w:p w:rsidR="00522901" w:rsidRPr="00BD48A8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В</w:t>
      </w:r>
      <w:r w:rsidRPr="00BD48A8">
        <w:rPr>
          <w:rFonts w:ascii="Arial" w:hAnsi="Arial" w:cs="Arial"/>
          <w:sz w:val="26"/>
          <w:szCs w:val="26"/>
          <w:lang w:val="en-US"/>
        </w:rPr>
        <w:t>i</w:t>
      </w:r>
      <w:r w:rsidRPr="00BD48A8">
        <w:rPr>
          <w:rFonts w:ascii="Arial" w:hAnsi="Arial" w:cs="Arial"/>
          <w:sz w:val="26"/>
          <w:szCs w:val="26"/>
        </w:rPr>
        <w:t xml:space="preserve"> – весовой коэффициент (от 0 до 1).</w:t>
      </w:r>
    </w:p>
    <w:p w:rsidR="00522901" w:rsidRPr="00BD48A8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 xml:space="preserve">Наивысшее число баллов </w:t>
      </w:r>
      <w:r w:rsidR="0036608E" w:rsidRPr="00BD48A8">
        <w:rPr>
          <w:rFonts w:ascii="Arial" w:hAnsi="Arial" w:cs="Arial"/>
          <w:sz w:val="26"/>
          <w:szCs w:val="26"/>
        </w:rPr>
        <w:t>(численно равное количеству участников)</w:t>
      </w:r>
      <w:r w:rsidR="0036608E">
        <w:rPr>
          <w:rFonts w:ascii="Arial" w:hAnsi="Arial" w:cs="Arial"/>
          <w:sz w:val="26"/>
          <w:szCs w:val="26"/>
        </w:rPr>
        <w:t xml:space="preserve"> </w:t>
      </w:r>
      <w:r w:rsidRPr="00BD48A8">
        <w:rPr>
          <w:rFonts w:ascii="Arial" w:hAnsi="Arial" w:cs="Arial"/>
          <w:sz w:val="26"/>
          <w:szCs w:val="26"/>
        </w:rPr>
        <w:t>получает участник смотра-конкурса, занявший по данному показателю первое место. Участнику, занявшему последнее место, присваивается 1 балл.</w:t>
      </w:r>
    </w:p>
    <w:p w:rsidR="003F556B" w:rsidRDefault="00522901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 xml:space="preserve">Полученные ранги (по всем показателям) суммируются. </w:t>
      </w:r>
    </w:p>
    <w:p w:rsidR="00A52F4D" w:rsidRDefault="00522901" w:rsidP="001D504C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Рейтинг участника смотра-конкурса определяется по формуле:</w:t>
      </w:r>
      <w:r w:rsidR="001D504C">
        <w:rPr>
          <w:rFonts w:ascii="Arial" w:hAnsi="Arial" w:cs="Arial"/>
          <w:sz w:val="26"/>
          <w:szCs w:val="26"/>
        </w:rPr>
        <w:t xml:space="preserve"> </w:t>
      </w:r>
    </w:p>
    <w:p w:rsidR="001D504C" w:rsidRDefault="00A52F4D" w:rsidP="001D504C">
      <w:pPr>
        <w:tabs>
          <w:tab w:val="center" w:pos="5100"/>
          <w:tab w:val="right" w:pos="10200"/>
        </w:tabs>
        <w:jc w:val="center"/>
        <w:rPr>
          <w:rFonts w:ascii="Arial" w:hAnsi="Arial" w:cs="Arial"/>
          <w:sz w:val="26"/>
          <w:szCs w:val="26"/>
        </w:rPr>
      </w:pPr>
      <w:r w:rsidRPr="00BC4455">
        <w:rPr>
          <w:rFonts w:ascii="Verdana" w:hAnsi="Verdana"/>
          <w:position w:val="-24"/>
          <w:sz w:val="20"/>
        </w:rPr>
        <w:object w:dxaOrig="296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4pt;height:44.4pt" o:ole="">
            <v:imagedata r:id="rId14" o:title=""/>
          </v:shape>
          <o:OLEObject Type="Embed" ProgID="Equation.DSMT4" ShapeID="_x0000_i1025" DrawAspect="Content" ObjectID="_1540972437" r:id="rId15"/>
        </w:object>
      </w:r>
      <w:r w:rsidR="001D504C">
        <w:rPr>
          <w:rFonts w:ascii="Verdana" w:hAnsi="Verdana"/>
          <w:sz w:val="20"/>
        </w:rPr>
        <w:t xml:space="preserve">    </w:t>
      </w:r>
      <w:r w:rsidRPr="00BC4455">
        <w:rPr>
          <w:rFonts w:ascii="Arial" w:hAnsi="Arial" w:cs="Arial"/>
          <w:sz w:val="26"/>
          <w:szCs w:val="26"/>
        </w:rPr>
        <w:t xml:space="preserve">где </w:t>
      </w:r>
    </w:p>
    <w:p w:rsidR="00A52F4D" w:rsidRPr="00CB340C" w:rsidRDefault="00A52F4D" w:rsidP="001D504C">
      <w:pPr>
        <w:tabs>
          <w:tab w:val="center" w:pos="5100"/>
          <w:tab w:val="right" w:pos="10200"/>
        </w:tabs>
        <w:rPr>
          <w:rFonts w:ascii="Arial" w:hAnsi="Arial" w:cs="Arial"/>
          <w:sz w:val="26"/>
          <w:szCs w:val="26"/>
        </w:rPr>
      </w:pPr>
      <w:r w:rsidRPr="00BC4455">
        <w:rPr>
          <w:rFonts w:ascii="Arial" w:hAnsi="Arial" w:cs="Arial"/>
          <w:b/>
          <w:position w:val="-14"/>
          <w:sz w:val="26"/>
          <w:szCs w:val="26"/>
        </w:rPr>
        <w:object w:dxaOrig="320" w:dyaOrig="360">
          <v:shape id="_x0000_i1026" type="#_x0000_t75" style="width:16.2pt;height:18pt" o:ole="">
            <v:imagedata r:id="rId16" o:title=""/>
          </v:shape>
          <o:OLEObject Type="Embed" ProgID="Equation.DSMT4" ShapeID="_x0000_i1026" DrawAspect="Content" ObjectID="_1540972438" r:id="rId17"/>
        </w:object>
      </w:r>
      <w:r w:rsidRPr="00BC4455">
        <w:rPr>
          <w:rFonts w:ascii="Arial" w:hAnsi="Arial" w:cs="Arial"/>
          <w:sz w:val="26"/>
          <w:szCs w:val="26"/>
        </w:rPr>
        <w:t xml:space="preserve"> – рейтинг участника конкурса (в баллах); </w:t>
      </w:r>
      <w:r w:rsidRPr="00BC4455">
        <w:rPr>
          <w:rFonts w:ascii="Arial" w:hAnsi="Arial" w:cs="Arial"/>
          <w:sz w:val="26"/>
          <w:szCs w:val="26"/>
          <w:lang w:val="en-US"/>
        </w:rPr>
        <w:t>n</w:t>
      </w:r>
      <w:r w:rsidRPr="00BC4455">
        <w:rPr>
          <w:rFonts w:ascii="Arial" w:hAnsi="Arial" w:cs="Arial"/>
          <w:sz w:val="26"/>
          <w:szCs w:val="26"/>
        </w:rPr>
        <w:t xml:space="preserve"> – число показателей работы.</w:t>
      </w:r>
    </w:p>
    <w:p w:rsidR="00522901" w:rsidRPr="00CB340C" w:rsidRDefault="00A52F4D" w:rsidP="00CB340C">
      <w:pPr>
        <w:jc w:val="both"/>
        <w:rPr>
          <w:rFonts w:ascii="Arial" w:hAnsi="Arial" w:cs="Arial"/>
          <w:sz w:val="26"/>
          <w:szCs w:val="26"/>
        </w:rPr>
      </w:pPr>
      <w:r w:rsidRPr="00BC4455">
        <w:rPr>
          <w:rFonts w:ascii="Arial" w:hAnsi="Arial" w:cs="Arial"/>
          <w:b/>
          <w:position w:val="-10"/>
          <w:sz w:val="26"/>
          <w:szCs w:val="26"/>
        </w:rPr>
        <w:object w:dxaOrig="279" w:dyaOrig="320">
          <v:shape id="_x0000_i1027" type="#_x0000_t75" style="width:13.8pt;height:16.2pt" o:ole="">
            <v:imagedata r:id="rId18" o:title=""/>
          </v:shape>
          <o:OLEObject Type="Embed" ProgID="Equation.DSMT4" ShapeID="_x0000_i1027" DrawAspect="Content" ObjectID="_1540972439" r:id="rId19"/>
        </w:object>
      </w:r>
      <w:r w:rsidRPr="00BC4455">
        <w:rPr>
          <w:rFonts w:ascii="Arial" w:hAnsi="Arial" w:cs="Arial"/>
          <w:b/>
          <w:sz w:val="26"/>
          <w:szCs w:val="26"/>
        </w:rPr>
        <w:t xml:space="preserve"> – </w:t>
      </w:r>
      <w:r w:rsidRPr="00BC4455">
        <w:rPr>
          <w:rFonts w:ascii="Arial" w:hAnsi="Arial" w:cs="Arial"/>
          <w:sz w:val="26"/>
          <w:szCs w:val="26"/>
        </w:rPr>
        <w:t>ранг участника смотра-конкурса по отдельному (</w:t>
      </w:r>
      <w:r w:rsidRPr="00BC4455">
        <w:rPr>
          <w:rFonts w:ascii="Arial" w:hAnsi="Arial" w:cs="Arial"/>
          <w:sz w:val="26"/>
          <w:szCs w:val="26"/>
          <w:lang w:val="en-US"/>
        </w:rPr>
        <w:t>i</w:t>
      </w:r>
      <w:r w:rsidRPr="00BC4455">
        <w:rPr>
          <w:rFonts w:ascii="Arial" w:hAnsi="Arial" w:cs="Arial"/>
          <w:sz w:val="26"/>
          <w:szCs w:val="26"/>
        </w:rPr>
        <w:t xml:space="preserve">-му) показателю (в баллах), </w:t>
      </w:r>
    </w:p>
    <w:p w:rsidR="00522901" w:rsidRPr="00CB340C" w:rsidRDefault="00A52F4D" w:rsidP="00522901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CB340C">
        <w:rPr>
          <w:rFonts w:ascii="Arial" w:hAnsi="Arial" w:cs="Arial"/>
          <w:sz w:val="26"/>
          <w:szCs w:val="26"/>
        </w:rPr>
        <w:t>Таким образом, ч</w:t>
      </w:r>
      <w:r w:rsidR="00522901" w:rsidRPr="00CB340C">
        <w:rPr>
          <w:rFonts w:ascii="Arial" w:hAnsi="Arial" w:cs="Arial"/>
          <w:sz w:val="26"/>
          <w:szCs w:val="26"/>
        </w:rPr>
        <w:t xml:space="preserve">ем </w:t>
      </w:r>
      <w:r w:rsidRPr="00CB340C">
        <w:rPr>
          <w:rFonts w:ascii="Arial" w:hAnsi="Arial" w:cs="Arial"/>
          <w:sz w:val="26"/>
          <w:szCs w:val="26"/>
        </w:rPr>
        <w:t>выше</w:t>
      </w:r>
      <w:r w:rsidR="00522901" w:rsidRPr="00CB340C">
        <w:rPr>
          <w:rFonts w:ascii="Arial" w:hAnsi="Arial" w:cs="Arial"/>
          <w:sz w:val="26"/>
          <w:szCs w:val="26"/>
        </w:rPr>
        <w:t xml:space="preserve"> значение рейтинга, тем выше оценка деятельности уполномоченного и соответственно – более высокое место по итогам смотра-конкурса.</w:t>
      </w:r>
    </w:p>
    <w:p w:rsidR="00522901" w:rsidRPr="00444AED" w:rsidRDefault="00522901" w:rsidP="001D504C">
      <w:pPr>
        <w:ind w:rightChars="77" w:right="216" w:firstLine="567"/>
        <w:jc w:val="both"/>
        <w:rPr>
          <w:rFonts w:ascii="Arial" w:hAnsi="Arial" w:cs="Arial"/>
          <w:b/>
          <w:sz w:val="26"/>
          <w:szCs w:val="26"/>
        </w:rPr>
      </w:pPr>
      <w:r w:rsidRPr="00CB340C">
        <w:rPr>
          <w:rFonts w:ascii="Arial" w:hAnsi="Arial" w:cs="Arial"/>
          <w:sz w:val="26"/>
          <w:szCs w:val="26"/>
        </w:rPr>
        <w:tab/>
      </w:r>
      <w:r w:rsidR="00BC4455" w:rsidRPr="00BC4455">
        <w:rPr>
          <w:rFonts w:ascii="Arial" w:hAnsi="Arial" w:cs="Arial"/>
          <w:sz w:val="26"/>
          <w:szCs w:val="26"/>
        </w:rPr>
        <w:tab/>
      </w:r>
      <w:r w:rsidR="0036608E" w:rsidRPr="00444AED">
        <w:rPr>
          <w:rFonts w:ascii="Arial" w:hAnsi="Arial" w:cs="Arial"/>
          <w:b/>
          <w:sz w:val="26"/>
          <w:szCs w:val="26"/>
        </w:rPr>
        <w:t>П</w:t>
      </w:r>
      <w:r w:rsidRPr="00444AED">
        <w:rPr>
          <w:rFonts w:ascii="Arial" w:hAnsi="Arial" w:cs="Arial"/>
          <w:b/>
          <w:sz w:val="26"/>
          <w:szCs w:val="26"/>
        </w:rPr>
        <w:t>ример подведени</w:t>
      </w:r>
      <w:r w:rsidR="0036608E" w:rsidRPr="00444AED">
        <w:rPr>
          <w:rFonts w:ascii="Arial" w:hAnsi="Arial" w:cs="Arial"/>
          <w:b/>
          <w:sz w:val="26"/>
          <w:szCs w:val="26"/>
        </w:rPr>
        <w:t>я</w:t>
      </w:r>
      <w:r w:rsidRPr="00444AED">
        <w:rPr>
          <w:rFonts w:ascii="Arial" w:hAnsi="Arial" w:cs="Arial"/>
          <w:b/>
          <w:sz w:val="26"/>
          <w:szCs w:val="26"/>
        </w:rPr>
        <w:t xml:space="preserve"> итогов смотра-конкурса:</w:t>
      </w:r>
    </w:p>
    <w:p w:rsidR="00522901" w:rsidRPr="0036608E" w:rsidRDefault="00522901" w:rsidP="002518F7">
      <w:pPr>
        <w:numPr>
          <w:ilvl w:val="0"/>
          <w:numId w:val="7"/>
        </w:numPr>
        <w:ind w:left="0"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36608E">
        <w:rPr>
          <w:rFonts w:ascii="Arial" w:hAnsi="Arial" w:cs="Arial"/>
          <w:sz w:val="26"/>
          <w:szCs w:val="26"/>
        </w:rPr>
        <w:t>Исходные данные: количество участников, значения показателей работы уполномоченных в конкурсном периоде.</w:t>
      </w:r>
      <w:r w:rsidR="0036608E" w:rsidRPr="0036608E">
        <w:rPr>
          <w:rFonts w:ascii="Arial" w:hAnsi="Arial" w:cs="Arial"/>
          <w:sz w:val="26"/>
          <w:szCs w:val="26"/>
        </w:rPr>
        <w:t xml:space="preserve"> </w:t>
      </w:r>
      <w:r w:rsidRPr="0036608E">
        <w:rPr>
          <w:rFonts w:ascii="Arial" w:hAnsi="Arial" w:cs="Arial"/>
          <w:sz w:val="26"/>
          <w:szCs w:val="26"/>
        </w:rPr>
        <w:t>Исходные данные, для удобства, представим в виде таблице №1(прилагается).</w:t>
      </w:r>
    </w:p>
    <w:p w:rsidR="00522901" w:rsidRPr="00BD48A8" w:rsidRDefault="00522901" w:rsidP="00683D07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="00444AED">
        <w:rPr>
          <w:rFonts w:ascii="Arial" w:hAnsi="Arial" w:cs="Arial"/>
          <w:sz w:val="26"/>
          <w:szCs w:val="26"/>
        </w:rPr>
        <w:t xml:space="preserve">   </w:t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</w:r>
      <w:r w:rsidRPr="00BD48A8">
        <w:rPr>
          <w:rFonts w:ascii="Arial" w:hAnsi="Arial" w:cs="Arial"/>
          <w:sz w:val="26"/>
          <w:szCs w:val="26"/>
        </w:rPr>
        <w:tab/>
        <w:t xml:space="preserve">                </w:t>
      </w:r>
      <w:r w:rsidR="00A52F4D">
        <w:rPr>
          <w:rFonts w:ascii="Arial" w:hAnsi="Arial" w:cs="Arial"/>
          <w:sz w:val="26"/>
          <w:szCs w:val="26"/>
        </w:rPr>
        <w:t xml:space="preserve">                                 </w:t>
      </w:r>
      <w:r w:rsidRPr="00BD48A8">
        <w:rPr>
          <w:rFonts w:ascii="Arial" w:hAnsi="Arial" w:cs="Arial"/>
          <w:sz w:val="26"/>
          <w:szCs w:val="26"/>
        </w:rPr>
        <w:t>Таблица № 1.</w:t>
      </w:r>
    </w:p>
    <w:tbl>
      <w:tblPr>
        <w:tblW w:w="5384" w:type="pct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7"/>
        <w:gridCol w:w="1953"/>
        <w:gridCol w:w="838"/>
        <w:gridCol w:w="699"/>
        <w:gridCol w:w="847"/>
        <w:gridCol w:w="699"/>
        <w:gridCol w:w="696"/>
        <w:gridCol w:w="699"/>
        <w:gridCol w:w="699"/>
        <w:gridCol w:w="419"/>
        <w:gridCol w:w="419"/>
        <w:gridCol w:w="419"/>
        <w:gridCol w:w="696"/>
        <w:gridCol w:w="699"/>
        <w:gridCol w:w="527"/>
        <w:gridCol w:w="437"/>
        <w:gridCol w:w="437"/>
        <w:gridCol w:w="542"/>
        <w:gridCol w:w="558"/>
        <w:gridCol w:w="561"/>
        <w:gridCol w:w="561"/>
        <w:gridCol w:w="558"/>
        <w:gridCol w:w="548"/>
      </w:tblGrid>
      <w:tr w:rsidR="004B4ED7" w:rsidRPr="00BD48A8" w:rsidTr="001D504C">
        <w:trPr>
          <w:trHeight w:val="450"/>
        </w:trPr>
        <w:tc>
          <w:tcPr>
            <w:tcW w:w="1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1D504C">
            <w:pPr>
              <w:ind w:rightChars="-38" w:right="-10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№</w:t>
            </w:r>
          </w:p>
          <w:p w:rsidR="00522901" w:rsidRPr="00BD48A8" w:rsidRDefault="00522901" w:rsidP="001D504C">
            <w:pPr>
              <w:ind w:rightChars="-38" w:right="-10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/п</w:t>
            </w:r>
          </w:p>
        </w:tc>
        <w:tc>
          <w:tcPr>
            <w:tcW w:w="64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3F556B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Участники</w:t>
            </w:r>
          </w:p>
          <w:p w:rsidR="00522901" w:rsidRPr="00BD48A8" w:rsidRDefault="00522901" w:rsidP="003F556B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(Ф. И. О.)</w:t>
            </w:r>
          </w:p>
        </w:tc>
        <w:tc>
          <w:tcPr>
            <w:tcW w:w="4167" w:type="pct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1D504C">
            <w:pPr>
              <w:ind w:rightChars="15" w:right="42"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Номер и значение показателя работы уполномоченного</w:t>
            </w:r>
          </w:p>
        </w:tc>
      </w:tr>
      <w:tr w:rsidR="004B4ED7" w:rsidRPr="0036608E" w:rsidTr="001D504C">
        <w:trPr>
          <w:trHeight w:val="133"/>
        </w:trPr>
        <w:tc>
          <w:tcPr>
            <w:tcW w:w="18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2"/>
                <w:szCs w:val="26"/>
              </w:rPr>
            </w:pPr>
          </w:p>
        </w:tc>
        <w:tc>
          <w:tcPr>
            <w:tcW w:w="648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firstLine="720"/>
              <w:jc w:val="both"/>
              <w:rPr>
                <w:rFonts w:ascii="Arial" w:hAnsi="Arial" w:cs="Arial"/>
                <w:sz w:val="22"/>
                <w:szCs w:val="26"/>
              </w:rPr>
            </w:pPr>
          </w:p>
        </w:tc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.1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.2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2.1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2.2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2" w:right="34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2.3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2.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3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5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tabs>
                <w:tab w:val="left" w:pos="349"/>
              </w:tabs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6.1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6.2</w:t>
            </w: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7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8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9</w:t>
            </w: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tabs>
                <w:tab w:val="left" w:pos="329"/>
              </w:tabs>
              <w:ind w:left="-96" w:rightChars="15" w:right="42" w:firstLine="34"/>
              <w:jc w:val="both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1</w:t>
            </w: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2</w:t>
            </w: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tabs>
                <w:tab w:val="left" w:pos="379"/>
              </w:tabs>
              <w:ind w:rightChars="15" w:right="42" w:firstLine="34"/>
              <w:jc w:val="both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3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4</w:t>
            </w:r>
          </w:p>
        </w:tc>
        <w:tc>
          <w:tcPr>
            <w:tcW w:w="1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36608E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b/>
                <w:sz w:val="22"/>
                <w:szCs w:val="26"/>
              </w:rPr>
            </w:pPr>
            <w:r w:rsidRPr="0036608E">
              <w:rPr>
                <w:rFonts w:ascii="Arial" w:hAnsi="Arial" w:cs="Arial"/>
                <w:b/>
                <w:sz w:val="22"/>
                <w:szCs w:val="26"/>
              </w:rPr>
              <w:t>15</w:t>
            </w:r>
          </w:p>
        </w:tc>
      </w:tr>
      <w:tr w:rsidR="004B4ED7" w:rsidRPr="00BD48A8" w:rsidTr="00444AED">
        <w:trPr>
          <w:trHeight w:val="465"/>
        </w:trPr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3F556B" w:rsidP="003F556B">
            <w:pPr>
              <w:tabs>
                <w:tab w:val="left" w:pos="352"/>
              </w:tabs>
              <w:ind w:rightChars="12" w:right="34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87F9A" w:rsidP="004B4ED7">
            <w:pPr>
              <w:ind w:firstLine="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Иванова 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Л.А.</w:t>
            </w:r>
          </w:p>
        </w:tc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02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9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00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4B4ED7" w:rsidRPr="00BD48A8" w:rsidTr="00444AED">
        <w:trPr>
          <w:trHeight w:val="343"/>
        </w:trPr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F556B">
            <w:pPr>
              <w:tabs>
                <w:tab w:val="left" w:pos="352"/>
              </w:tabs>
              <w:ind w:rightChars="12" w:right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87F9A" w:rsidP="004B4ED7">
            <w:pPr>
              <w:ind w:firstLine="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етр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Т.А.</w:t>
            </w:r>
          </w:p>
        </w:tc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30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75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25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4B4ED7" w:rsidRPr="00BD48A8" w:rsidTr="00444AED">
        <w:trPr>
          <w:trHeight w:val="418"/>
        </w:trPr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F556B">
            <w:pPr>
              <w:tabs>
                <w:tab w:val="left" w:pos="352"/>
              </w:tabs>
              <w:ind w:rightChars="12" w:right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87F9A" w:rsidP="004B4ED7">
            <w:pPr>
              <w:ind w:right="-108" w:firstLine="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</w:t>
            </w:r>
            <w:r w:rsidR="004B4ED7">
              <w:rPr>
                <w:rFonts w:ascii="Arial" w:hAnsi="Arial" w:cs="Arial"/>
                <w:sz w:val="26"/>
                <w:szCs w:val="26"/>
              </w:rPr>
              <w:t>и</w:t>
            </w:r>
            <w:r w:rsidRPr="00BD48A8">
              <w:rPr>
                <w:rFonts w:ascii="Arial" w:hAnsi="Arial" w:cs="Arial"/>
                <w:sz w:val="26"/>
                <w:szCs w:val="26"/>
              </w:rPr>
              <w:t xml:space="preserve">дорова 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Е.В.</w:t>
            </w:r>
          </w:p>
        </w:tc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40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825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50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4B4ED7" w:rsidRPr="00BD48A8" w:rsidTr="00444AED">
        <w:trPr>
          <w:trHeight w:val="410"/>
        </w:trPr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F556B">
            <w:pPr>
              <w:tabs>
                <w:tab w:val="left" w:pos="352"/>
              </w:tabs>
              <w:ind w:rightChars="12" w:right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87F9A" w:rsidP="004B4ED7">
            <w:pPr>
              <w:ind w:firstLine="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оп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И.О.</w:t>
            </w:r>
          </w:p>
        </w:tc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92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85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70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4B4ED7" w:rsidRPr="00BD48A8" w:rsidTr="001D504C">
        <w:trPr>
          <w:trHeight w:val="417"/>
        </w:trPr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F556B">
            <w:pPr>
              <w:tabs>
                <w:tab w:val="left" w:pos="352"/>
              </w:tabs>
              <w:ind w:rightChars="12" w:right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87F9A" w:rsidP="004B4ED7">
            <w:pPr>
              <w:ind w:firstLine="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м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Т.М.</w:t>
            </w:r>
          </w:p>
        </w:tc>
        <w:tc>
          <w:tcPr>
            <w:tcW w:w="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80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40</w:t>
            </w:r>
          </w:p>
        </w:tc>
        <w:tc>
          <w:tcPr>
            <w:tcW w:w="2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4B4ED7">
            <w:pPr>
              <w:ind w:rightChars="-35" w:right="-98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65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1D504C">
            <w:pPr>
              <w:ind w:rightChars="15" w:right="42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36608E">
            <w:pPr>
              <w:ind w:rightChars="15" w:right="42" w:firstLine="34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</w:tbl>
    <w:p w:rsidR="004148E1" w:rsidRDefault="004148E1" w:rsidP="00307B43">
      <w:pPr>
        <w:ind w:rightChars="16" w:right="45" w:firstLine="567"/>
        <w:jc w:val="both"/>
        <w:rPr>
          <w:rFonts w:ascii="Arial" w:hAnsi="Arial" w:cs="Arial"/>
          <w:sz w:val="26"/>
          <w:szCs w:val="26"/>
        </w:rPr>
      </w:pPr>
    </w:p>
    <w:p w:rsidR="00522901" w:rsidRDefault="00522901" w:rsidP="00307B43">
      <w:pPr>
        <w:ind w:rightChars="16" w:right="45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lastRenderedPageBreak/>
        <w:t>2. Определяем ранг участников смотра-конкурса по каждому показателю с поправкой на весовой коэффициент по формуле:</w:t>
      </w:r>
      <w:r w:rsidR="00307B43">
        <w:rPr>
          <w:rFonts w:ascii="Arial" w:hAnsi="Arial" w:cs="Arial"/>
          <w:sz w:val="26"/>
          <w:szCs w:val="26"/>
        </w:rPr>
        <w:t xml:space="preserve"> </w:t>
      </w:r>
      <w:r w:rsidRPr="00307B43">
        <w:rPr>
          <w:rFonts w:ascii="Arial" w:hAnsi="Arial" w:cs="Arial"/>
          <w:b/>
          <w:sz w:val="26"/>
          <w:szCs w:val="26"/>
        </w:rPr>
        <w:t>Р = Б х В</w:t>
      </w:r>
      <w:r w:rsidRPr="00BD48A8">
        <w:rPr>
          <w:rFonts w:ascii="Arial" w:hAnsi="Arial" w:cs="Arial"/>
          <w:sz w:val="26"/>
          <w:szCs w:val="26"/>
        </w:rPr>
        <w:t>,</w:t>
      </w:r>
    </w:p>
    <w:p w:rsidR="00522901" w:rsidRDefault="00522901" w:rsidP="00522901">
      <w:pPr>
        <w:ind w:rightChars="16" w:right="45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Результаты ранжирования участников конкурса по показателю № 1(«Количество проведенных проверок (обследований)») заносим в таблицу № 2.</w:t>
      </w:r>
    </w:p>
    <w:p w:rsidR="00522901" w:rsidRPr="00BD48A8" w:rsidRDefault="00207E4B" w:rsidP="00AA6E09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</w:t>
      </w:r>
      <w:r w:rsidR="00D56CED"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                                    </w:t>
      </w:r>
      <w:r w:rsidR="00AA6E09">
        <w:rPr>
          <w:rFonts w:ascii="Arial" w:hAnsi="Arial" w:cs="Arial"/>
          <w:sz w:val="26"/>
          <w:szCs w:val="26"/>
        </w:rPr>
        <w:t xml:space="preserve">                    </w:t>
      </w:r>
      <w:r w:rsidR="00522901" w:rsidRPr="00BD48A8">
        <w:rPr>
          <w:rFonts w:ascii="Arial" w:hAnsi="Arial" w:cs="Arial"/>
          <w:sz w:val="26"/>
          <w:szCs w:val="26"/>
        </w:rPr>
        <w:t>Таблица № 2.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1"/>
        <w:gridCol w:w="2977"/>
        <w:gridCol w:w="2126"/>
        <w:gridCol w:w="2410"/>
        <w:gridCol w:w="1418"/>
        <w:gridCol w:w="2409"/>
      </w:tblGrid>
      <w:tr w:rsidR="00522901" w:rsidRPr="00BD48A8" w:rsidTr="00AA6E09">
        <w:tc>
          <w:tcPr>
            <w:tcW w:w="851" w:type="dxa"/>
            <w:vMerge w:val="restart"/>
            <w:shd w:val="clear" w:color="auto" w:fill="auto"/>
          </w:tcPr>
          <w:p w:rsidR="00522901" w:rsidRPr="00BD48A8" w:rsidRDefault="00522901" w:rsidP="004B4ED7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№</w:t>
            </w:r>
          </w:p>
          <w:p w:rsidR="00522901" w:rsidRPr="00BD48A8" w:rsidRDefault="00522901" w:rsidP="004B4ED7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.п.</w:t>
            </w:r>
          </w:p>
        </w:tc>
        <w:tc>
          <w:tcPr>
            <w:tcW w:w="2977" w:type="dxa"/>
            <w:vMerge w:val="restart"/>
            <w:shd w:val="clear" w:color="auto" w:fill="auto"/>
          </w:tcPr>
          <w:p w:rsidR="00522901" w:rsidRPr="00BD48A8" w:rsidRDefault="00522901" w:rsidP="004B4ED7">
            <w:pPr>
              <w:ind w:rightChars="12" w:right="34"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Участники</w:t>
            </w:r>
          </w:p>
          <w:p w:rsidR="00522901" w:rsidRPr="00BD48A8" w:rsidRDefault="00522901" w:rsidP="004B4ED7">
            <w:pPr>
              <w:ind w:rightChars="12" w:right="34"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(Ф. И. О.)</w:t>
            </w:r>
          </w:p>
        </w:tc>
        <w:tc>
          <w:tcPr>
            <w:tcW w:w="2126" w:type="dxa"/>
            <w:vMerge w:val="restart"/>
            <w:shd w:val="clear" w:color="auto" w:fill="auto"/>
          </w:tcPr>
          <w:p w:rsidR="00522901" w:rsidRPr="00BD48A8" w:rsidRDefault="00522901" w:rsidP="004B4ED7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Значение</w:t>
            </w:r>
          </w:p>
          <w:p w:rsidR="00522901" w:rsidRPr="00BD48A8" w:rsidRDefault="00522901" w:rsidP="004B4ED7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оказателя</w:t>
            </w:r>
          </w:p>
        </w:tc>
        <w:tc>
          <w:tcPr>
            <w:tcW w:w="6237" w:type="dxa"/>
            <w:gridSpan w:val="3"/>
            <w:shd w:val="clear" w:color="auto" w:fill="auto"/>
          </w:tcPr>
          <w:p w:rsidR="00522901" w:rsidRPr="00BD48A8" w:rsidRDefault="00522901" w:rsidP="004B4ED7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асчетная формула</w:t>
            </w:r>
            <w:r w:rsidR="002A0A80">
              <w:rPr>
                <w:rFonts w:ascii="Arial" w:hAnsi="Arial" w:cs="Arial"/>
                <w:sz w:val="26"/>
                <w:szCs w:val="26"/>
              </w:rPr>
              <w:t>:</w:t>
            </w:r>
            <w:r w:rsidRPr="00BD48A8">
              <w:rPr>
                <w:rFonts w:ascii="Arial" w:hAnsi="Arial" w:cs="Arial"/>
                <w:sz w:val="26"/>
                <w:szCs w:val="26"/>
              </w:rPr>
              <w:t xml:space="preserve"> Р1 = Б1  Х   В1</w:t>
            </w:r>
          </w:p>
        </w:tc>
      </w:tr>
      <w:tr w:rsidR="00522901" w:rsidRPr="00BD48A8" w:rsidTr="00AA6E09">
        <w:tc>
          <w:tcPr>
            <w:tcW w:w="851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977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4B4ED7">
            <w:pPr>
              <w:ind w:rightChars="12" w:right="34"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Б1, баллов</w:t>
            </w:r>
          </w:p>
        </w:tc>
        <w:tc>
          <w:tcPr>
            <w:tcW w:w="1418" w:type="dxa"/>
            <w:shd w:val="clear" w:color="auto" w:fill="auto"/>
          </w:tcPr>
          <w:p w:rsidR="00522901" w:rsidRPr="00BD48A8" w:rsidRDefault="00522901" w:rsidP="004B4ED7">
            <w:pPr>
              <w:ind w:rightChars="12" w:right="34"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В1</w:t>
            </w: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4B4ED7">
            <w:pPr>
              <w:tabs>
                <w:tab w:val="left" w:pos="2160"/>
              </w:tabs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1,</w:t>
            </w:r>
            <w:r w:rsidR="00AA6E09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Pr="00BD48A8">
              <w:rPr>
                <w:rFonts w:ascii="Arial" w:hAnsi="Arial" w:cs="Arial"/>
                <w:sz w:val="26"/>
                <w:szCs w:val="26"/>
              </w:rPr>
              <w:t>баллов</w:t>
            </w:r>
          </w:p>
        </w:tc>
      </w:tr>
      <w:tr w:rsidR="00522901" w:rsidRPr="00BD48A8" w:rsidTr="00AA6E09">
        <w:tc>
          <w:tcPr>
            <w:tcW w:w="851" w:type="dxa"/>
            <w:shd w:val="clear" w:color="auto" w:fill="auto"/>
          </w:tcPr>
          <w:p w:rsidR="00522901" w:rsidRPr="00BD48A8" w:rsidRDefault="00522901" w:rsidP="004B4ED7">
            <w:pPr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.</w:t>
            </w:r>
          </w:p>
        </w:tc>
        <w:tc>
          <w:tcPr>
            <w:tcW w:w="2977" w:type="dxa"/>
            <w:shd w:val="clear" w:color="auto" w:fill="auto"/>
          </w:tcPr>
          <w:p w:rsidR="00522901" w:rsidRPr="00BD48A8" w:rsidRDefault="00587F9A" w:rsidP="00587F9A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етрова Т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. А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3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</w:t>
            </w:r>
          </w:p>
        </w:tc>
        <w:tc>
          <w:tcPr>
            <w:tcW w:w="1418" w:type="dxa"/>
            <w:vMerge w:val="restart"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  <w:p w:rsidR="00522901" w:rsidRPr="00BD48A8" w:rsidRDefault="00522901" w:rsidP="00EF3325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4</w:t>
            </w: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0</w:t>
            </w:r>
          </w:p>
        </w:tc>
      </w:tr>
      <w:tr w:rsidR="00522901" w:rsidRPr="00BD48A8" w:rsidTr="00AA6E09">
        <w:tc>
          <w:tcPr>
            <w:tcW w:w="851" w:type="dxa"/>
            <w:shd w:val="clear" w:color="auto" w:fill="auto"/>
          </w:tcPr>
          <w:p w:rsidR="00522901" w:rsidRPr="00BD48A8" w:rsidRDefault="00522901" w:rsidP="004B4ED7">
            <w:pPr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</w:t>
            </w:r>
          </w:p>
        </w:tc>
        <w:tc>
          <w:tcPr>
            <w:tcW w:w="2977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идор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Е.В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4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6</w:t>
            </w:r>
          </w:p>
        </w:tc>
      </w:tr>
      <w:tr w:rsidR="00522901" w:rsidRPr="00BD48A8" w:rsidTr="00AA6E09">
        <w:tc>
          <w:tcPr>
            <w:tcW w:w="851" w:type="dxa"/>
            <w:shd w:val="clear" w:color="auto" w:fill="auto"/>
          </w:tcPr>
          <w:p w:rsidR="00522901" w:rsidRPr="00BD48A8" w:rsidRDefault="00522901" w:rsidP="004B4ED7">
            <w:pPr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.</w:t>
            </w:r>
          </w:p>
        </w:tc>
        <w:tc>
          <w:tcPr>
            <w:tcW w:w="2977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оп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И.О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92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2</w:t>
            </w:r>
          </w:p>
        </w:tc>
      </w:tr>
      <w:tr w:rsidR="00522901" w:rsidRPr="00BD48A8" w:rsidTr="00AA6E09">
        <w:tc>
          <w:tcPr>
            <w:tcW w:w="851" w:type="dxa"/>
            <w:shd w:val="clear" w:color="auto" w:fill="auto"/>
          </w:tcPr>
          <w:p w:rsidR="00522901" w:rsidRPr="00BD48A8" w:rsidRDefault="00522901" w:rsidP="004B4ED7">
            <w:pPr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.</w:t>
            </w:r>
          </w:p>
        </w:tc>
        <w:tc>
          <w:tcPr>
            <w:tcW w:w="2977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Иван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Л.А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02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8</w:t>
            </w:r>
          </w:p>
        </w:tc>
      </w:tr>
      <w:tr w:rsidR="00522901" w:rsidRPr="00BD48A8" w:rsidTr="00AA6E09">
        <w:tc>
          <w:tcPr>
            <w:tcW w:w="851" w:type="dxa"/>
            <w:shd w:val="clear" w:color="auto" w:fill="auto"/>
          </w:tcPr>
          <w:p w:rsidR="00522901" w:rsidRPr="00BD48A8" w:rsidRDefault="00522901" w:rsidP="004B4ED7">
            <w:pPr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.</w:t>
            </w:r>
          </w:p>
        </w:tc>
        <w:tc>
          <w:tcPr>
            <w:tcW w:w="2977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м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Т.М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8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4</w:t>
            </w:r>
          </w:p>
        </w:tc>
      </w:tr>
    </w:tbl>
    <w:p w:rsidR="00522901" w:rsidRPr="00BD48A8" w:rsidRDefault="00522901" w:rsidP="004B4ED7">
      <w:pPr>
        <w:ind w:rightChars="77" w:right="216" w:firstLine="708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Затем проводим ранжирование по показателю № 1.1 («Количество выявленных нарушений»).</w:t>
      </w:r>
      <w:r w:rsidR="004B4ED7">
        <w:rPr>
          <w:rFonts w:ascii="Arial" w:hAnsi="Arial" w:cs="Arial"/>
          <w:sz w:val="26"/>
          <w:szCs w:val="26"/>
        </w:rPr>
        <w:t xml:space="preserve"> </w:t>
      </w:r>
      <w:r w:rsidRPr="00BD48A8">
        <w:rPr>
          <w:rFonts w:ascii="Arial" w:hAnsi="Arial" w:cs="Arial"/>
          <w:sz w:val="26"/>
          <w:szCs w:val="26"/>
        </w:rPr>
        <w:t>Результаты заносим в таблицу № 3.</w:t>
      </w:r>
    </w:p>
    <w:p w:rsidR="00522901" w:rsidRPr="00BD48A8" w:rsidRDefault="00AA6E09" w:rsidP="00AA6E09">
      <w:pPr>
        <w:ind w:rightChars="77" w:right="216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                                                                    </w:t>
      </w:r>
      <w:r w:rsidR="00522901" w:rsidRPr="00BD48A8">
        <w:rPr>
          <w:rFonts w:ascii="Arial" w:hAnsi="Arial" w:cs="Arial"/>
          <w:sz w:val="26"/>
          <w:szCs w:val="26"/>
        </w:rPr>
        <w:t xml:space="preserve">  Таблица № 3.</w:t>
      </w:r>
    </w:p>
    <w:tbl>
      <w:tblPr>
        <w:tblW w:w="0" w:type="auto"/>
        <w:tblInd w:w="11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7"/>
        <w:gridCol w:w="2811"/>
        <w:gridCol w:w="2126"/>
        <w:gridCol w:w="2410"/>
        <w:gridCol w:w="1418"/>
        <w:gridCol w:w="2409"/>
      </w:tblGrid>
      <w:tr w:rsidR="00522901" w:rsidRPr="00BD48A8" w:rsidTr="00AA6E09">
        <w:tc>
          <w:tcPr>
            <w:tcW w:w="1017" w:type="dxa"/>
            <w:vMerge w:val="restart"/>
            <w:shd w:val="clear" w:color="auto" w:fill="auto"/>
          </w:tcPr>
          <w:p w:rsidR="00522901" w:rsidRPr="00BD48A8" w:rsidRDefault="00522901" w:rsidP="00AA6E09">
            <w:pPr>
              <w:ind w:rightChars="20" w:right="56"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№</w:t>
            </w:r>
          </w:p>
          <w:p w:rsidR="00522901" w:rsidRPr="00BD48A8" w:rsidRDefault="00522901" w:rsidP="00AA6E09">
            <w:pPr>
              <w:ind w:rightChars="20" w:right="56"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.п.</w:t>
            </w:r>
          </w:p>
        </w:tc>
        <w:tc>
          <w:tcPr>
            <w:tcW w:w="2811" w:type="dxa"/>
            <w:vMerge w:val="restart"/>
            <w:shd w:val="clear" w:color="auto" w:fill="auto"/>
          </w:tcPr>
          <w:p w:rsidR="00522901" w:rsidRPr="00BD48A8" w:rsidRDefault="00522901" w:rsidP="00AA6E09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Участники</w:t>
            </w:r>
          </w:p>
          <w:p w:rsidR="00522901" w:rsidRPr="00BD48A8" w:rsidRDefault="00522901" w:rsidP="00AA6E09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(Ф.И.О.)</w:t>
            </w:r>
          </w:p>
        </w:tc>
        <w:tc>
          <w:tcPr>
            <w:tcW w:w="2126" w:type="dxa"/>
            <w:vMerge w:val="restart"/>
            <w:shd w:val="clear" w:color="auto" w:fill="auto"/>
          </w:tcPr>
          <w:p w:rsidR="00522901" w:rsidRPr="00BD48A8" w:rsidRDefault="00522901" w:rsidP="00AA6E09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Значение показателя</w:t>
            </w:r>
          </w:p>
        </w:tc>
        <w:tc>
          <w:tcPr>
            <w:tcW w:w="6237" w:type="dxa"/>
            <w:gridSpan w:val="3"/>
            <w:shd w:val="clear" w:color="auto" w:fill="auto"/>
          </w:tcPr>
          <w:p w:rsidR="00522901" w:rsidRPr="00BD48A8" w:rsidRDefault="00522901" w:rsidP="00AA6E09">
            <w:pPr>
              <w:ind w:firstLine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асчетная формула: Р1.1  =  Б1.1 х В1.1</w:t>
            </w:r>
          </w:p>
        </w:tc>
      </w:tr>
      <w:tr w:rsidR="00522901" w:rsidRPr="00BD48A8" w:rsidTr="00AA6E09">
        <w:tc>
          <w:tcPr>
            <w:tcW w:w="1017" w:type="dxa"/>
            <w:vMerge/>
            <w:shd w:val="clear" w:color="auto" w:fill="auto"/>
          </w:tcPr>
          <w:p w:rsidR="00522901" w:rsidRPr="00BD48A8" w:rsidRDefault="00522901" w:rsidP="004B4ED7">
            <w:pPr>
              <w:ind w:rightChars="20" w:right="5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811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AA6E09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Б1.1, баллов</w:t>
            </w:r>
          </w:p>
        </w:tc>
        <w:tc>
          <w:tcPr>
            <w:tcW w:w="1418" w:type="dxa"/>
            <w:shd w:val="clear" w:color="auto" w:fill="auto"/>
          </w:tcPr>
          <w:p w:rsidR="00522901" w:rsidRPr="00BD48A8" w:rsidRDefault="00522901" w:rsidP="00AA6E09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В1.1</w:t>
            </w: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AA6E09">
            <w:pPr>
              <w:ind w:rightChars="11" w:right="31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1.1</w:t>
            </w:r>
          </w:p>
        </w:tc>
      </w:tr>
      <w:tr w:rsidR="00522901" w:rsidRPr="00BD48A8" w:rsidTr="00AA6E09">
        <w:tc>
          <w:tcPr>
            <w:tcW w:w="1017" w:type="dxa"/>
            <w:shd w:val="clear" w:color="auto" w:fill="auto"/>
          </w:tcPr>
          <w:p w:rsidR="00522901" w:rsidRPr="00BD48A8" w:rsidRDefault="00522901" w:rsidP="004B4ED7">
            <w:pPr>
              <w:ind w:rightChars="20" w:right="56" w:firstLine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.</w:t>
            </w:r>
          </w:p>
        </w:tc>
        <w:tc>
          <w:tcPr>
            <w:tcW w:w="2811" w:type="dxa"/>
            <w:shd w:val="clear" w:color="auto" w:fill="auto"/>
          </w:tcPr>
          <w:p w:rsidR="00522901" w:rsidRPr="00BD48A8" w:rsidRDefault="00587F9A" w:rsidP="004B4ED7">
            <w:pPr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оп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И.О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85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</w:t>
            </w:r>
          </w:p>
        </w:tc>
        <w:tc>
          <w:tcPr>
            <w:tcW w:w="1418" w:type="dxa"/>
            <w:vMerge w:val="restart"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  <w:p w:rsidR="00522901" w:rsidRPr="00BD48A8" w:rsidRDefault="00522901" w:rsidP="00EF3325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7</w:t>
            </w: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,5</w:t>
            </w:r>
          </w:p>
        </w:tc>
      </w:tr>
      <w:tr w:rsidR="00522901" w:rsidRPr="00BD48A8" w:rsidTr="00AA6E09">
        <w:trPr>
          <w:trHeight w:val="70"/>
        </w:trPr>
        <w:tc>
          <w:tcPr>
            <w:tcW w:w="1017" w:type="dxa"/>
            <w:shd w:val="clear" w:color="auto" w:fill="auto"/>
          </w:tcPr>
          <w:p w:rsidR="00522901" w:rsidRPr="00BD48A8" w:rsidRDefault="00522901" w:rsidP="004B4ED7">
            <w:pPr>
              <w:ind w:rightChars="20" w:right="56" w:firstLine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</w:t>
            </w:r>
          </w:p>
        </w:tc>
        <w:tc>
          <w:tcPr>
            <w:tcW w:w="2811" w:type="dxa"/>
            <w:shd w:val="clear" w:color="auto" w:fill="auto"/>
          </w:tcPr>
          <w:p w:rsidR="00522901" w:rsidRPr="00BD48A8" w:rsidRDefault="00587F9A" w:rsidP="004B4ED7">
            <w:pPr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идор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Е.В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825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8</w:t>
            </w:r>
          </w:p>
        </w:tc>
      </w:tr>
      <w:tr w:rsidR="00522901" w:rsidRPr="00BD48A8" w:rsidTr="00AA6E09">
        <w:tc>
          <w:tcPr>
            <w:tcW w:w="1017" w:type="dxa"/>
            <w:shd w:val="clear" w:color="auto" w:fill="auto"/>
          </w:tcPr>
          <w:p w:rsidR="00522901" w:rsidRPr="00BD48A8" w:rsidRDefault="00522901" w:rsidP="004B4ED7">
            <w:pPr>
              <w:ind w:rightChars="20" w:right="56" w:firstLine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.</w:t>
            </w:r>
          </w:p>
        </w:tc>
        <w:tc>
          <w:tcPr>
            <w:tcW w:w="2811" w:type="dxa"/>
            <w:shd w:val="clear" w:color="auto" w:fill="auto"/>
          </w:tcPr>
          <w:p w:rsidR="00522901" w:rsidRPr="00BD48A8" w:rsidRDefault="00587F9A" w:rsidP="004B4ED7">
            <w:pPr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етр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Т.А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75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1</w:t>
            </w:r>
          </w:p>
        </w:tc>
      </w:tr>
      <w:tr w:rsidR="00522901" w:rsidRPr="00BD48A8" w:rsidTr="00AA6E09">
        <w:tc>
          <w:tcPr>
            <w:tcW w:w="1017" w:type="dxa"/>
            <w:shd w:val="clear" w:color="auto" w:fill="auto"/>
          </w:tcPr>
          <w:p w:rsidR="00522901" w:rsidRPr="00BD48A8" w:rsidRDefault="00522901" w:rsidP="004B4ED7">
            <w:pPr>
              <w:ind w:rightChars="20" w:right="56" w:firstLine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.</w:t>
            </w:r>
          </w:p>
        </w:tc>
        <w:tc>
          <w:tcPr>
            <w:tcW w:w="2811" w:type="dxa"/>
            <w:shd w:val="clear" w:color="auto" w:fill="auto"/>
          </w:tcPr>
          <w:p w:rsidR="00522901" w:rsidRPr="00BD48A8" w:rsidRDefault="00587F9A" w:rsidP="004B4ED7">
            <w:pPr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Иван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Л.А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9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4</w:t>
            </w:r>
          </w:p>
        </w:tc>
      </w:tr>
      <w:tr w:rsidR="00522901" w:rsidRPr="00BD48A8" w:rsidTr="00AA6E09">
        <w:tc>
          <w:tcPr>
            <w:tcW w:w="1017" w:type="dxa"/>
            <w:shd w:val="clear" w:color="auto" w:fill="auto"/>
          </w:tcPr>
          <w:p w:rsidR="00522901" w:rsidRPr="00BD48A8" w:rsidRDefault="00522901" w:rsidP="004B4ED7">
            <w:pPr>
              <w:ind w:rightChars="20" w:right="56" w:firstLine="34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.</w:t>
            </w:r>
          </w:p>
        </w:tc>
        <w:tc>
          <w:tcPr>
            <w:tcW w:w="2811" w:type="dxa"/>
            <w:shd w:val="clear" w:color="auto" w:fill="auto"/>
          </w:tcPr>
          <w:p w:rsidR="00522901" w:rsidRPr="00BD48A8" w:rsidRDefault="00587F9A" w:rsidP="004B4ED7">
            <w:pPr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м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Т.М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4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7</w:t>
            </w:r>
          </w:p>
        </w:tc>
      </w:tr>
    </w:tbl>
    <w:p w:rsidR="004148E1" w:rsidRDefault="00522901" w:rsidP="004148E1">
      <w:pPr>
        <w:ind w:rightChars="77" w:right="216" w:firstLine="708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Результаты ранжирования по показателю № 1.2. («Количество выданных предложений») заносим в таблицу № 4.</w:t>
      </w:r>
    </w:p>
    <w:p w:rsidR="00522901" w:rsidRPr="00BD48A8" w:rsidRDefault="00EF3325" w:rsidP="004148E1">
      <w:pPr>
        <w:ind w:rightChars="77" w:right="216" w:firstLine="708"/>
        <w:jc w:val="both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                          </w:t>
      </w:r>
      <w:r w:rsidR="004148E1">
        <w:rPr>
          <w:rFonts w:ascii="Arial" w:hAnsi="Arial" w:cs="Arial"/>
          <w:sz w:val="26"/>
          <w:szCs w:val="26"/>
        </w:rPr>
        <w:t xml:space="preserve">           </w:t>
      </w:r>
      <w:bookmarkStart w:id="0" w:name="_GoBack"/>
      <w:bookmarkEnd w:id="0"/>
      <w:r>
        <w:rPr>
          <w:rFonts w:ascii="Arial" w:hAnsi="Arial" w:cs="Arial"/>
          <w:sz w:val="26"/>
          <w:szCs w:val="26"/>
        </w:rPr>
        <w:t xml:space="preserve">                        </w:t>
      </w:r>
      <w:r w:rsidR="00522901" w:rsidRPr="00BD48A8">
        <w:rPr>
          <w:rFonts w:ascii="Arial" w:hAnsi="Arial" w:cs="Arial"/>
          <w:sz w:val="26"/>
          <w:szCs w:val="26"/>
        </w:rPr>
        <w:t>Таблица № 4.</w:t>
      </w: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4"/>
        <w:gridCol w:w="2874"/>
        <w:gridCol w:w="2126"/>
        <w:gridCol w:w="2410"/>
        <w:gridCol w:w="1418"/>
        <w:gridCol w:w="2409"/>
      </w:tblGrid>
      <w:tr w:rsidR="00522901" w:rsidRPr="00BD48A8" w:rsidTr="00EF3325">
        <w:trPr>
          <w:trHeight w:val="428"/>
        </w:trPr>
        <w:tc>
          <w:tcPr>
            <w:tcW w:w="954" w:type="dxa"/>
            <w:vMerge w:val="restart"/>
            <w:shd w:val="clear" w:color="auto" w:fill="auto"/>
          </w:tcPr>
          <w:p w:rsidR="00522901" w:rsidRPr="00BD48A8" w:rsidRDefault="00522901" w:rsidP="00AA6E09">
            <w:pPr>
              <w:ind w:rightChars="-1" w:right="-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№</w:t>
            </w:r>
          </w:p>
          <w:p w:rsidR="00522901" w:rsidRPr="00BD48A8" w:rsidRDefault="00522901" w:rsidP="00AA6E09">
            <w:pPr>
              <w:ind w:rightChars="-1" w:right="-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.п.</w:t>
            </w:r>
          </w:p>
        </w:tc>
        <w:tc>
          <w:tcPr>
            <w:tcW w:w="2874" w:type="dxa"/>
            <w:vMerge w:val="restart"/>
            <w:shd w:val="clear" w:color="auto" w:fill="auto"/>
          </w:tcPr>
          <w:p w:rsidR="00522901" w:rsidRPr="00BD48A8" w:rsidRDefault="00522901" w:rsidP="00AA6E09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Участники</w:t>
            </w:r>
          </w:p>
          <w:p w:rsidR="00522901" w:rsidRPr="00BD48A8" w:rsidRDefault="00522901" w:rsidP="00AA6E09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(Ф. И. О.)</w:t>
            </w:r>
          </w:p>
        </w:tc>
        <w:tc>
          <w:tcPr>
            <w:tcW w:w="2126" w:type="dxa"/>
            <w:vMerge w:val="restart"/>
            <w:shd w:val="clear" w:color="auto" w:fill="auto"/>
          </w:tcPr>
          <w:p w:rsidR="00522901" w:rsidRPr="00BD48A8" w:rsidRDefault="00522901" w:rsidP="00AA6E09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Значение</w:t>
            </w:r>
          </w:p>
          <w:p w:rsidR="00522901" w:rsidRPr="00BD48A8" w:rsidRDefault="00522901" w:rsidP="00AA6E09">
            <w:pPr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оказателя</w:t>
            </w:r>
          </w:p>
        </w:tc>
        <w:tc>
          <w:tcPr>
            <w:tcW w:w="6237" w:type="dxa"/>
            <w:gridSpan w:val="3"/>
            <w:shd w:val="clear" w:color="auto" w:fill="auto"/>
          </w:tcPr>
          <w:p w:rsidR="00522901" w:rsidRPr="00BD48A8" w:rsidRDefault="00522901" w:rsidP="00AA6E09">
            <w:pPr>
              <w:ind w:rightChars="11" w:right="31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асчетная формула: Р1.2. = Б1.2. х В1.2.</w:t>
            </w:r>
          </w:p>
        </w:tc>
      </w:tr>
      <w:tr w:rsidR="00522901" w:rsidRPr="00BD48A8" w:rsidTr="00EF3325">
        <w:trPr>
          <w:trHeight w:val="467"/>
        </w:trPr>
        <w:tc>
          <w:tcPr>
            <w:tcW w:w="954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874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126" w:type="dxa"/>
            <w:vMerge/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Б1.2.,</w:t>
            </w:r>
            <w:r w:rsidR="002A0A80">
              <w:rPr>
                <w:rFonts w:ascii="Arial" w:hAnsi="Arial" w:cs="Arial"/>
                <w:sz w:val="26"/>
                <w:szCs w:val="26"/>
              </w:rPr>
              <w:t xml:space="preserve"> </w:t>
            </w:r>
            <w:r w:rsidRPr="00BD48A8">
              <w:rPr>
                <w:rFonts w:ascii="Arial" w:hAnsi="Arial" w:cs="Arial"/>
                <w:sz w:val="26"/>
                <w:szCs w:val="26"/>
              </w:rPr>
              <w:t>баллов</w:t>
            </w:r>
          </w:p>
        </w:tc>
        <w:tc>
          <w:tcPr>
            <w:tcW w:w="1418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В1.2.</w:t>
            </w: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522901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1.2., баллов</w:t>
            </w:r>
          </w:p>
        </w:tc>
      </w:tr>
      <w:tr w:rsidR="00522901" w:rsidRPr="00BD48A8" w:rsidTr="00EF3325">
        <w:tc>
          <w:tcPr>
            <w:tcW w:w="954" w:type="dxa"/>
            <w:shd w:val="clear" w:color="auto" w:fill="auto"/>
          </w:tcPr>
          <w:p w:rsidR="00522901" w:rsidRPr="00BD48A8" w:rsidRDefault="00522901" w:rsidP="00AA6E09">
            <w:pPr>
              <w:ind w:rightChars="-1" w:right="-3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.</w:t>
            </w:r>
          </w:p>
        </w:tc>
        <w:tc>
          <w:tcPr>
            <w:tcW w:w="2874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идор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Е.В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5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</w:t>
            </w:r>
          </w:p>
        </w:tc>
        <w:tc>
          <w:tcPr>
            <w:tcW w:w="1418" w:type="dxa"/>
            <w:vMerge w:val="restart"/>
            <w:shd w:val="clear" w:color="auto" w:fill="auto"/>
          </w:tcPr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6</w:t>
            </w: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,0</w:t>
            </w:r>
          </w:p>
        </w:tc>
      </w:tr>
      <w:tr w:rsidR="00522901" w:rsidRPr="00BD48A8" w:rsidTr="00EF3325">
        <w:tc>
          <w:tcPr>
            <w:tcW w:w="954" w:type="dxa"/>
            <w:shd w:val="clear" w:color="auto" w:fill="auto"/>
          </w:tcPr>
          <w:p w:rsidR="00522901" w:rsidRPr="00BD48A8" w:rsidRDefault="00522901" w:rsidP="00AA6E09">
            <w:pPr>
              <w:ind w:rightChars="-1" w:right="-3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</w:t>
            </w:r>
          </w:p>
        </w:tc>
        <w:tc>
          <w:tcPr>
            <w:tcW w:w="2874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етр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Т А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25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4</w:t>
            </w:r>
          </w:p>
        </w:tc>
      </w:tr>
      <w:tr w:rsidR="00522901" w:rsidRPr="00BD48A8" w:rsidTr="00EF3325">
        <w:tc>
          <w:tcPr>
            <w:tcW w:w="954" w:type="dxa"/>
            <w:shd w:val="clear" w:color="auto" w:fill="auto"/>
          </w:tcPr>
          <w:p w:rsidR="00522901" w:rsidRPr="00BD48A8" w:rsidRDefault="00522901" w:rsidP="00AA6E09">
            <w:pPr>
              <w:ind w:rightChars="-1" w:right="-3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.</w:t>
            </w:r>
          </w:p>
        </w:tc>
        <w:tc>
          <w:tcPr>
            <w:tcW w:w="2874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оп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И.О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7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8</w:t>
            </w:r>
          </w:p>
        </w:tc>
      </w:tr>
      <w:tr w:rsidR="00522901" w:rsidRPr="00BD48A8" w:rsidTr="00EF3325">
        <w:tc>
          <w:tcPr>
            <w:tcW w:w="954" w:type="dxa"/>
            <w:shd w:val="clear" w:color="auto" w:fill="auto"/>
          </w:tcPr>
          <w:p w:rsidR="00522901" w:rsidRPr="00BD48A8" w:rsidRDefault="00522901" w:rsidP="00AA6E09">
            <w:pPr>
              <w:ind w:rightChars="-1" w:right="-3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.</w:t>
            </w:r>
          </w:p>
        </w:tc>
        <w:tc>
          <w:tcPr>
            <w:tcW w:w="2874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Иван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Л.А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00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2</w:t>
            </w:r>
          </w:p>
        </w:tc>
      </w:tr>
      <w:tr w:rsidR="00522901" w:rsidRPr="00BD48A8" w:rsidTr="00EF3325">
        <w:tc>
          <w:tcPr>
            <w:tcW w:w="954" w:type="dxa"/>
            <w:shd w:val="clear" w:color="auto" w:fill="auto"/>
          </w:tcPr>
          <w:p w:rsidR="00522901" w:rsidRPr="00BD48A8" w:rsidRDefault="00522901" w:rsidP="00AA6E09">
            <w:pPr>
              <w:ind w:rightChars="-1" w:right="-3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.</w:t>
            </w:r>
          </w:p>
        </w:tc>
        <w:tc>
          <w:tcPr>
            <w:tcW w:w="2874" w:type="dxa"/>
            <w:shd w:val="clear" w:color="auto" w:fill="auto"/>
          </w:tcPr>
          <w:p w:rsidR="00522901" w:rsidRPr="00BD48A8" w:rsidRDefault="00587F9A" w:rsidP="00522901">
            <w:pPr>
              <w:ind w:rightChars="77" w:right="21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Ком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Т.М.</w:t>
            </w:r>
          </w:p>
        </w:tc>
        <w:tc>
          <w:tcPr>
            <w:tcW w:w="2126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3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65</w:t>
            </w:r>
          </w:p>
        </w:tc>
        <w:tc>
          <w:tcPr>
            <w:tcW w:w="2410" w:type="dxa"/>
            <w:shd w:val="clear" w:color="auto" w:fill="auto"/>
          </w:tcPr>
          <w:p w:rsidR="00522901" w:rsidRPr="00BD48A8" w:rsidRDefault="00522901" w:rsidP="00EF3325">
            <w:pPr>
              <w:ind w:rightChars="12" w:right="34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</w:t>
            </w:r>
          </w:p>
        </w:tc>
        <w:tc>
          <w:tcPr>
            <w:tcW w:w="1418" w:type="dxa"/>
            <w:vMerge/>
            <w:shd w:val="clear" w:color="auto" w:fill="auto"/>
          </w:tcPr>
          <w:p w:rsidR="00522901" w:rsidRPr="00BD48A8" w:rsidRDefault="00522901" w:rsidP="00EF3325">
            <w:pPr>
              <w:ind w:rightChars="77" w:right="216" w:firstLine="720"/>
              <w:jc w:val="center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409" w:type="dxa"/>
            <w:shd w:val="clear" w:color="auto" w:fill="auto"/>
          </w:tcPr>
          <w:p w:rsidR="00522901" w:rsidRPr="00BD48A8" w:rsidRDefault="00522901" w:rsidP="00EF3325">
            <w:pPr>
              <w:ind w:rightChars="77" w:right="216" w:firstLine="32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6</w:t>
            </w:r>
          </w:p>
        </w:tc>
      </w:tr>
    </w:tbl>
    <w:p w:rsidR="00522901" w:rsidRPr="00BD48A8" w:rsidRDefault="00522901" w:rsidP="00522901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p w:rsidR="00522901" w:rsidRPr="00BD48A8" w:rsidRDefault="00522901" w:rsidP="00522901">
      <w:pPr>
        <w:ind w:rightChars="16" w:right="45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 xml:space="preserve">Таким же способом определяем ранги участников конкурса по остальным показателям. </w:t>
      </w:r>
    </w:p>
    <w:p w:rsidR="00522901" w:rsidRPr="00BD48A8" w:rsidRDefault="00522901" w:rsidP="00522901">
      <w:pPr>
        <w:ind w:rightChars="16" w:right="45" w:firstLine="567"/>
        <w:jc w:val="both"/>
        <w:rPr>
          <w:rFonts w:ascii="Arial" w:hAnsi="Arial" w:cs="Arial"/>
          <w:sz w:val="26"/>
          <w:szCs w:val="26"/>
        </w:rPr>
      </w:pPr>
    </w:p>
    <w:p w:rsidR="00522901" w:rsidRPr="00BD48A8" w:rsidRDefault="00522901" w:rsidP="00522901">
      <w:pPr>
        <w:ind w:rightChars="16" w:right="45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3. Результаты ранжирования заносим в итоговую таблицу (</w:t>
      </w:r>
      <w:r w:rsidR="00D56CED">
        <w:rPr>
          <w:rFonts w:ascii="Arial" w:hAnsi="Arial" w:cs="Arial"/>
          <w:sz w:val="26"/>
          <w:szCs w:val="26"/>
        </w:rPr>
        <w:t>таблица №5</w:t>
      </w:r>
      <w:r w:rsidRPr="00BD48A8">
        <w:rPr>
          <w:rFonts w:ascii="Arial" w:hAnsi="Arial" w:cs="Arial"/>
          <w:sz w:val="26"/>
          <w:szCs w:val="26"/>
        </w:rPr>
        <w:t>). Полученные ранги суммируем и заносим в графу «Рейтинг»</w:t>
      </w:r>
      <w:r w:rsidR="00D56CED" w:rsidRPr="00D56CED">
        <w:rPr>
          <w:rFonts w:ascii="Arial" w:hAnsi="Arial" w:cs="Arial"/>
          <w:sz w:val="26"/>
          <w:szCs w:val="26"/>
        </w:rPr>
        <w:t xml:space="preserve"> </w:t>
      </w:r>
      <w:r w:rsidR="00D56CED" w:rsidRPr="00BD48A8">
        <w:rPr>
          <w:rFonts w:ascii="Arial" w:hAnsi="Arial" w:cs="Arial"/>
          <w:sz w:val="26"/>
          <w:szCs w:val="26"/>
        </w:rPr>
        <w:t>таблиц</w:t>
      </w:r>
      <w:r w:rsidR="00D56CED">
        <w:rPr>
          <w:rFonts w:ascii="Arial" w:hAnsi="Arial" w:cs="Arial"/>
          <w:sz w:val="26"/>
          <w:szCs w:val="26"/>
        </w:rPr>
        <w:t>ы.</w:t>
      </w:r>
      <w:r w:rsidR="00D56CED" w:rsidRPr="00BD48A8">
        <w:rPr>
          <w:rFonts w:ascii="Arial" w:hAnsi="Arial" w:cs="Arial"/>
          <w:sz w:val="26"/>
          <w:szCs w:val="26"/>
        </w:rPr>
        <w:t xml:space="preserve">  </w:t>
      </w:r>
    </w:p>
    <w:p w:rsidR="00FD3DBA" w:rsidRDefault="00FD3DBA" w:rsidP="00FD3DBA">
      <w:pPr>
        <w:ind w:rightChars="16" w:right="45" w:firstLine="567"/>
        <w:rPr>
          <w:rFonts w:ascii="Arial" w:hAnsi="Arial" w:cs="Arial"/>
          <w:sz w:val="26"/>
          <w:szCs w:val="26"/>
        </w:rPr>
      </w:pPr>
      <w:r>
        <w:rPr>
          <w:rFonts w:ascii="Arial" w:hAnsi="Arial" w:cs="Arial"/>
          <w:sz w:val="26"/>
          <w:szCs w:val="26"/>
        </w:rPr>
        <w:t xml:space="preserve">                                                                                                                                                            </w:t>
      </w:r>
      <w:r w:rsidR="00522901" w:rsidRPr="00BD48A8">
        <w:rPr>
          <w:rFonts w:ascii="Arial" w:hAnsi="Arial" w:cs="Arial"/>
          <w:sz w:val="26"/>
          <w:szCs w:val="26"/>
        </w:rPr>
        <w:t>Таблица № 5</w:t>
      </w:r>
      <w:r w:rsidR="00522901" w:rsidRPr="00BD48A8">
        <w:rPr>
          <w:rFonts w:ascii="Arial" w:hAnsi="Arial" w:cs="Arial"/>
          <w:sz w:val="26"/>
          <w:szCs w:val="26"/>
        </w:rPr>
        <w:tab/>
        <w:t xml:space="preserve">                      </w:t>
      </w:r>
    </w:p>
    <w:p w:rsidR="00522901" w:rsidRPr="00BD48A8" w:rsidRDefault="00522901" w:rsidP="00FD3DBA">
      <w:pPr>
        <w:ind w:rightChars="16" w:right="45"/>
        <w:jc w:val="center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>Итоговая таблица</w:t>
      </w:r>
    </w:p>
    <w:tbl>
      <w:tblPr>
        <w:tblW w:w="1474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6"/>
        <w:gridCol w:w="2128"/>
        <w:gridCol w:w="566"/>
        <w:gridCol w:w="709"/>
        <w:gridCol w:w="709"/>
        <w:gridCol w:w="567"/>
        <w:gridCol w:w="567"/>
        <w:gridCol w:w="567"/>
        <w:gridCol w:w="567"/>
        <w:gridCol w:w="425"/>
        <w:gridCol w:w="284"/>
        <w:gridCol w:w="283"/>
        <w:gridCol w:w="567"/>
        <w:gridCol w:w="567"/>
        <w:gridCol w:w="284"/>
        <w:gridCol w:w="283"/>
        <w:gridCol w:w="426"/>
        <w:gridCol w:w="567"/>
        <w:gridCol w:w="567"/>
        <w:gridCol w:w="567"/>
        <w:gridCol w:w="567"/>
        <w:gridCol w:w="567"/>
        <w:gridCol w:w="567"/>
        <w:gridCol w:w="1275"/>
      </w:tblGrid>
      <w:tr w:rsidR="00522901" w:rsidRPr="00BD48A8" w:rsidTr="00FD3DBA">
        <w:trPr>
          <w:trHeight w:val="527"/>
        </w:trPr>
        <w:tc>
          <w:tcPr>
            <w:tcW w:w="56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FD3DBA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№</w:t>
            </w:r>
          </w:p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</w:t>
            </w:r>
          </w:p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п</w:t>
            </w:r>
          </w:p>
        </w:tc>
        <w:tc>
          <w:tcPr>
            <w:tcW w:w="212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Участники</w:t>
            </w: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(Ф. И. О.)</w:t>
            </w:r>
          </w:p>
        </w:tc>
        <w:tc>
          <w:tcPr>
            <w:tcW w:w="10773" w:type="dxa"/>
            <w:gridSpan w:val="2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FD3DBA">
            <w:pPr>
              <w:ind w:rightChars="77" w:right="216"/>
              <w:jc w:val="center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езультаты ранжирования по показателям работы, в баллах</w:t>
            </w:r>
          </w:p>
        </w:tc>
        <w:tc>
          <w:tcPr>
            <w:tcW w:w="127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Рейтинг,</w:t>
            </w: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в баллах</w:t>
            </w:r>
          </w:p>
        </w:tc>
      </w:tr>
      <w:tr w:rsidR="00FD3DBA" w:rsidRPr="00BD48A8" w:rsidTr="00FD3DBA">
        <w:trPr>
          <w:trHeight w:val="549"/>
        </w:trPr>
        <w:tc>
          <w:tcPr>
            <w:tcW w:w="56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1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.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tabs>
                <w:tab w:val="left" w:pos="493"/>
              </w:tabs>
              <w:ind w:rightChars="-38" w:right="-10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tabs>
                <w:tab w:val="left" w:pos="493"/>
              </w:tabs>
              <w:ind w:rightChars="-38" w:right="-10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2.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2.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2.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2.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3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4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6.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EF3325">
            <w:pPr>
              <w:ind w:rightChars="-55" w:right="-154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6.2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7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56" w:right="-157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8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522901">
            <w:pPr>
              <w:ind w:rightChars="77" w:right="21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F3325" w:rsidRDefault="00EF3325" w:rsidP="00EF3325">
            <w:pPr>
              <w:ind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left="-108"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55" w:right="-154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28" w:right="-78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</w:p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5</w:t>
            </w:r>
          </w:p>
        </w:tc>
        <w:tc>
          <w:tcPr>
            <w:tcW w:w="127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</w:tr>
      <w:tr w:rsidR="00FD3DBA" w:rsidRPr="00BD48A8" w:rsidTr="00FD3DBA">
        <w:trPr>
          <w:trHeight w:val="515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.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BD48A8" w:rsidP="00EF3325">
            <w:pPr>
              <w:tabs>
                <w:tab w:val="left" w:pos="1769"/>
              </w:tabs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Иванова 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Л.А.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</w:t>
            </w:r>
            <w:r w:rsidR="00BD48A8" w:rsidRPr="00BD48A8">
              <w:rPr>
                <w:rFonts w:ascii="Arial" w:hAnsi="Arial" w:cs="Arial"/>
                <w:sz w:val="26"/>
                <w:szCs w:val="26"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tabs>
                <w:tab w:val="left" w:pos="493"/>
              </w:tabs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A625E0">
            <w:pPr>
              <w:ind w:rightChars="-38" w:right="-106"/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3,4</w:t>
            </w:r>
          </w:p>
        </w:tc>
      </w:tr>
      <w:tr w:rsidR="00FD3DBA" w:rsidRPr="00BD48A8" w:rsidTr="00FD3DBA">
        <w:trPr>
          <w:trHeight w:val="424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.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BD48A8" w:rsidP="00EF3325">
            <w:pPr>
              <w:tabs>
                <w:tab w:val="left" w:pos="1769"/>
              </w:tabs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Петрова 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Т.А.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tabs>
                <w:tab w:val="left" w:pos="493"/>
              </w:tabs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FD3DBA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.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A625E0">
            <w:pPr>
              <w:ind w:rightChars="-38" w:right="-106"/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6,5</w:t>
            </w:r>
          </w:p>
        </w:tc>
      </w:tr>
      <w:tr w:rsidR="00FD3DBA" w:rsidRPr="00BD48A8" w:rsidTr="00FD3DBA">
        <w:trPr>
          <w:trHeight w:val="415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.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BD48A8" w:rsidP="00EF3325">
            <w:pPr>
              <w:tabs>
                <w:tab w:val="left" w:pos="1769"/>
              </w:tabs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идорова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Е.В.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2,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tabs>
                <w:tab w:val="left" w:pos="493"/>
              </w:tabs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A625E0">
            <w:pPr>
              <w:ind w:rightChars="-38" w:right="-106"/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7,4</w:t>
            </w:r>
          </w:p>
        </w:tc>
      </w:tr>
      <w:tr w:rsidR="00FD3DBA" w:rsidRPr="00BD48A8" w:rsidTr="00FD3DBA">
        <w:trPr>
          <w:trHeight w:val="407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4.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BD48A8" w:rsidP="00EF3325">
            <w:pPr>
              <w:tabs>
                <w:tab w:val="left" w:pos="1769"/>
              </w:tabs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Сопов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 xml:space="preserve"> И.О.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3,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tabs>
                <w:tab w:val="left" w:pos="493"/>
              </w:tabs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1,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A625E0">
            <w:pPr>
              <w:ind w:rightChars="-38" w:right="-106"/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6,5</w:t>
            </w:r>
          </w:p>
        </w:tc>
      </w:tr>
      <w:tr w:rsidR="00FD3DBA" w:rsidRPr="00BD48A8" w:rsidTr="00FD3DBA">
        <w:trPr>
          <w:trHeight w:val="413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33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5.</w:t>
            </w:r>
          </w:p>
        </w:tc>
        <w:tc>
          <w:tcPr>
            <w:tcW w:w="2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BD48A8" w:rsidP="00EF3325">
            <w:pPr>
              <w:tabs>
                <w:tab w:val="left" w:pos="1769"/>
              </w:tabs>
              <w:ind w:rightChars="11" w:right="31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 xml:space="preserve">Комов </w:t>
            </w:r>
            <w:r w:rsidR="00522901" w:rsidRPr="00BD48A8">
              <w:rPr>
                <w:rFonts w:ascii="Arial" w:hAnsi="Arial" w:cs="Arial"/>
                <w:sz w:val="26"/>
                <w:szCs w:val="26"/>
              </w:rPr>
              <w:t>Т.М.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tabs>
                <w:tab w:val="left" w:pos="493"/>
              </w:tabs>
              <w:ind w:rightChars="-38" w:right="-106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0,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EF3325">
            <w:pPr>
              <w:ind w:rightChars="-38" w:right="-10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FD3DBA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  <w:r w:rsidRPr="00BD48A8">
              <w:rPr>
                <w:rFonts w:ascii="Arial" w:hAnsi="Arial" w:cs="Arial"/>
                <w:sz w:val="26"/>
                <w:szCs w:val="26"/>
              </w:rPr>
              <w:t>…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522901">
            <w:pPr>
              <w:ind w:rightChars="77" w:right="216" w:firstLine="720"/>
              <w:jc w:val="both"/>
              <w:rPr>
                <w:rFonts w:ascii="Arial" w:hAnsi="Arial" w:cs="Arial"/>
                <w:sz w:val="26"/>
                <w:szCs w:val="26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22901" w:rsidRPr="00BD48A8" w:rsidRDefault="00522901" w:rsidP="00A625E0">
            <w:pPr>
              <w:ind w:rightChars="-38" w:right="-106"/>
              <w:jc w:val="center"/>
              <w:rPr>
                <w:rFonts w:ascii="Arial" w:hAnsi="Arial" w:cs="Arial"/>
                <w:b/>
                <w:sz w:val="26"/>
                <w:szCs w:val="26"/>
              </w:rPr>
            </w:pPr>
            <w:r w:rsidRPr="00BD48A8">
              <w:rPr>
                <w:rFonts w:ascii="Arial" w:hAnsi="Arial" w:cs="Arial"/>
                <w:b/>
                <w:sz w:val="26"/>
                <w:szCs w:val="26"/>
              </w:rPr>
              <w:t>1,7</w:t>
            </w:r>
          </w:p>
        </w:tc>
      </w:tr>
    </w:tbl>
    <w:p w:rsidR="00522901" w:rsidRPr="00BD48A8" w:rsidRDefault="00522901" w:rsidP="00BD48A8">
      <w:pPr>
        <w:ind w:rightChars="77" w:right="216" w:firstLine="567"/>
        <w:jc w:val="both"/>
        <w:rPr>
          <w:rFonts w:ascii="Arial" w:hAnsi="Arial" w:cs="Arial"/>
          <w:sz w:val="26"/>
          <w:szCs w:val="26"/>
        </w:rPr>
      </w:pPr>
    </w:p>
    <w:p w:rsidR="00BD48A8" w:rsidRPr="00BD48A8" w:rsidRDefault="00BD48A8" w:rsidP="00BD48A8">
      <w:pPr>
        <w:ind w:rightChars="16" w:right="45" w:firstLine="567"/>
        <w:jc w:val="both"/>
        <w:rPr>
          <w:rFonts w:ascii="Arial" w:hAnsi="Arial" w:cs="Arial"/>
          <w:sz w:val="26"/>
          <w:szCs w:val="26"/>
        </w:rPr>
      </w:pPr>
      <w:r w:rsidRPr="00BD48A8">
        <w:rPr>
          <w:rFonts w:ascii="Arial" w:hAnsi="Arial" w:cs="Arial"/>
          <w:sz w:val="26"/>
          <w:szCs w:val="26"/>
        </w:rPr>
        <w:t xml:space="preserve">Наибольший рейтинг участника конкурса уполномоченного Сидоровой Е.В.- 7,4 балла, что соответствует 1-му месту по итогам смотра-конкурса в группе. Вторые места заняли Сопов И.О. и Петрова Т.А., у которых по 6,5 баллов. </w:t>
      </w:r>
      <w:r w:rsidR="00683D07">
        <w:rPr>
          <w:rFonts w:ascii="Arial" w:hAnsi="Arial" w:cs="Arial"/>
          <w:sz w:val="26"/>
          <w:szCs w:val="26"/>
        </w:rPr>
        <w:t>Иванова</w:t>
      </w:r>
      <w:r w:rsidRPr="00BD48A8">
        <w:rPr>
          <w:rFonts w:ascii="Arial" w:hAnsi="Arial" w:cs="Arial"/>
          <w:sz w:val="26"/>
          <w:szCs w:val="26"/>
        </w:rPr>
        <w:t xml:space="preserve"> Л.А. и </w:t>
      </w:r>
      <w:r w:rsidR="00683D07">
        <w:rPr>
          <w:rFonts w:ascii="Arial" w:hAnsi="Arial" w:cs="Arial"/>
          <w:sz w:val="26"/>
          <w:szCs w:val="26"/>
        </w:rPr>
        <w:t>Комов</w:t>
      </w:r>
      <w:r w:rsidRPr="00BD48A8">
        <w:rPr>
          <w:rFonts w:ascii="Arial" w:hAnsi="Arial" w:cs="Arial"/>
          <w:sz w:val="26"/>
          <w:szCs w:val="26"/>
        </w:rPr>
        <w:t xml:space="preserve"> Т.М., имеющие рейтинги 3,4 и 1,7 баллов, заняли третье место. </w:t>
      </w:r>
    </w:p>
    <w:p w:rsidR="00522901" w:rsidRPr="00BD48A8" w:rsidRDefault="00522901" w:rsidP="00522901">
      <w:pPr>
        <w:ind w:rightChars="77" w:right="216" w:firstLine="720"/>
        <w:jc w:val="both"/>
        <w:rPr>
          <w:rFonts w:ascii="Arial" w:hAnsi="Arial" w:cs="Arial"/>
          <w:sz w:val="26"/>
          <w:szCs w:val="26"/>
        </w:rPr>
      </w:pPr>
    </w:p>
    <w:p w:rsidR="00522901" w:rsidRPr="00BD48A8" w:rsidRDefault="00522901" w:rsidP="00522901">
      <w:pPr>
        <w:rPr>
          <w:rFonts w:ascii="Arial" w:hAnsi="Arial" w:cs="Arial"/>
          <w:sz w:val="26"/>
          <w:szCs w:val="26"/>
        </w:rPr>
      </w:pPr>
    </w:p>
    <w:p w:rsidR="00522901" w:rsidRDefault="00522901" w:rsidP="00522901"/>
    <w:p w:rsidR="00D874E2" w:rsidRDefault="00D874E2" w:rsidP="00522901">
      <w:pPr>
        <w:shd w:val="clear" w:color="auto" w:fill="FFFFFF"/>
        <w:spacing w:line="209" w:lineRule="exact"/>
        <w:ind w:left="3542" w:firstLine="2102"/>
        <w:jc w:val="right"/>
      </w:pPr>
    </w:p>
    <w:sectPr w:rsidR="00D874E2" w:rsidSect="00444AED">
      <w:pgSz w:w="16838" w:h="11906" w:orient="landscape"/>
      <w:pgMar w:top="851" w:right="1134" w:bottom="567" w:left="1701" w:header="709" w:footer="243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6747" w:rsidRDefault="00E96747">
      <w:r>
        <w:separator/>
      </w:r>
    </w:p>
  </w:endnote>
  <w:endnote w:type="continuationSeparator" w:id="0">
    <w:p w:rsidR="00E96747" w:rsidRDefault="00E967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uturis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4F1" w:rsidRDefault="007064F1" w:rsidP="0087669A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064F1" w:rsidRDefault="007064F1" w:rsidP="00CF7AD7">
    <w:pPr>
      <w:pStyle w:val="a3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77C" w:rsidRDefault="0087477C">
    <w:pPr>
      <w:pStyle w:val="a3"/>
      <w:jc w:val="right"/>
    </w:pPr>
    <w:r>
      <w:fldChar w:fldCharType="begin"/>
    </w:r>
    <w:r>
      <w:instrText>PAGE   \* MERGEFORMAT</w:instrText>
    </w:r>
    <w:r>
      <w:fldChar w:fldCharType="separate"/>
    </w:r>
    <w:r w:rsidR="004148E1">
      <w:rPr>
        <w:noProof/>
      </w:rPr>
      <w:t>3</w:t>
    </w:r>
    <w:r>
      <w:fldChar w:fldCharType="end"/>
    </w:r>
  </w:p>
  <w:p w:rsidR="007064F1" w:rsidRDefault="007064F1" w:rsidP="00CF7AD7">
    <w:pPr>
      <w:pStyle w:val="a3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743C4" w:rsidRDefault="00A743C4">
    <w:pPr>
      <w:pStyle w:val="a3"/>
      <w:jc w:val="right"/>
    </w:pPr>
    <w:r>
      <w:fldChar w:fldCharType="begin"/>
    </w:r>
    <w:r>
      <w:instrText>PAGE   \* MERGEFORMAT</w:instrText>
    </w:r>
    <w:r>
      <w:fldChar w:fldCharType="separate"/>
    </w:r>
    <w:r w:rsidR="004148E1">
      <w:rPr>
        <w:noProof/>
      </w:rPr>
      <w:t>1</w:t>
    </w:r>
    <w:r>
      <w:fldChar w:fldCharType="end"/>
    </w:r>
  </w:p>
  <w:p w:rsidR="00A743C4" w:rsidRDefault="00A743C4">
    <w:pPr>
      <w:pStyle w:val="a3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07B43" w:rsidRDefault="00307B43">
    <w:pPr>
      <w:pStyle w:val="a3"/>
      <w:jc w:val="right"/>
    </w:pPr>
    <w:r>
      <w:fldChar w:fldCharType="begin"/>
    </w:r>
    <w:r>
      <w:instrText>PAGE   \* MERGEFORMAT</w:instrText>
    </w:r>
    <w:r>
      <w:fldChar w:fldCharType="separate"/>
    </w:r>
    <w:r w:rsidR="004148E1">
      <w:rPr>
        <w:noProof/>
      </w:rPr>
      <w:t>5</w:t>
    </w:r>
    <w:r>
      <w:fldChar w:fldCharType="end"/>
    </w:r>
  </w:p>
  <w:p w:rsidR="00307B43" w:rsidRDefault="00307B43" w:rsidP="00CF7AD7">
    <w:pPr>
      <w:pStyle w:val="a3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6747" w:rsidRDefault="00E96747">
      <w:r>
        <w:separator/>
      </w:r>
    </w:p>
  </w:footnote>
  <w:footnote w:type="continuationSeparator" w:id="0">
    <w:p w:rsidR="00E96747" w:rsidRDefault="00E967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9BC" w:rsidRDefault="00EE19BC" w:rsidP="00EE19BC">
    <w:pPr>
      <w:pStyle w:val="a6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EE19BC" w:rsidRDefault="00EE19BC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E19BC" w:rsidRDefault="00EE19BC" w:rsidP="00EE19BC">
    <w:pPr>
      <w:pStyle w:val="a6"/>
      <w:framePr w:wrap="around" w:vAnchor="text" w:hAnchor="margin" w:xAlign="center" w:y="1"/>
      <w:rPr>
        <w:rStyle w:val="a5"/>
      </w:rPr>
    </w:pPr>
  </w:p>
  <w:p w:rsidR="00EE19BC" w:rsidRDefault="00EE19BC">
    <w:pPr>
      <w:pStyle w:val="a6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A6A6CFF2"/>
    <w:lvl w:ilvl="0">
      <w:numFmt w:val="bullet"/>
      <w:lvlText w:val="*"/>
      <w:lvlJc w:val="left"/>
    </w:lvl>
  </w:abstractNum>
  <w:abstractNum w:abstractNumId="1" w15:restartNumberingAfterBreak="0">
    <w:nsid w:val="0BF91121"/>
    <w:multiLevelType w:val="singleLevel"/>
    <w:tmpl w:val="94DC320E"/>
    <w:lvl w:ilvl="0">
      <w:start w:val="1"/>
      <w:numFmt w:val="decimal"/>
      <w:lvlText w:val="%1"/>
      <w:legacy w:legacy="1" w:legacySpace="0" w:legacyIndent="173"/>
      <w:lvlJc w:val="left"/>
      <w:rPr>
        <w:rFonts w:ascii="Arial" w:hAnsi="Arial" w:cs="Arial" w:hint="default"/>
      </w:rPr>
    </w:lvl>
  </w:abstractNum>
  <w:abstractNum w:abstractNumId="2" w15:restartNumberingAfterBreak="0">
    <w:nsid w:val="4D5215BA"/>
    <w:multiLevelType w:val="hybridMultilevel"/>
    <w:tmpl w:val="61B0307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DD7082B"/>
    <w:multiLevelType w:val="singleLevel"/>
    <w:tmpl w:val="4834853A"/>
    <w:lvl w:ilvl="0">
      <w:start w:val="1"/>
      <w:numFmt w:val="decimal"/>
      <w:lvlText w:val="%1."/>
      <w:legacy w:legacy="1" w:legacySpace="0" w:legacyIndent="274"/>
      <w:lvlJc w:val="left"/>
      <w:rPr>
        <w:rFonts w:ascii="Arial" w:hAnsi="Arial" w:cs="Arial" w:hint="default"/>
      </w:rPr>
    </w:lvl>
  </w:abstractNum>
  <w:abstractNum w:abstractNumId="4" w15:restartNumberingAfterBreak="0">
    <w:nsid w:val="5EF6556B"/>
    <w:multiLevelType w:val="singleLevel"/>
    <w:tmpl w:val="832A77D6"/>
    <w:lvl w:ilvl="0">
      <w:start w:val="10"/>
      <w:numFmt w:val="decimal"/>
      <w:lvlText w:val="%1."/>
      <w:legacy w:legacy="1" w:legacySpace="0" w:legacyIndent="432"/>
      <w:lvlJc w:val="left"/>
      <w:rPr>
        <w:rFonts w:ascii="Arial" w:hAnsi="Arial" w:cs="Arial" w:hint="default"/>
      </w:rPr>
    </w:lvl>
  </w:abstractNum>
  <w:abstractNum w:abstractNumId="5" w15:restartNumberingAfterBreak="0">
    <w:nsid w:val="63A87E69"/>
    <w:multiLevelType w:val="hybridMultilevel"/>
    <w:tmpl w:val="385C9300"/>
    <w:lvl w:ilvl="0" w:tplc="671ADC7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67160F2D"/>
    <w:multiLevelType w:val="hybridMultilevel"/>
    <w:tmpl w:val="94BA1176"/>
    <w:lvl w:ilvl="0" w:tplc="171282EA">
      <w:start w:val="1"/>
      <w:numFmt w:val="decimal"/>
      <w:lvlText w:val="%1.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7" w15:restartNumberingAfterBreak="0">
    <w:nsid w:val="67271D91"/>
    <w:multiLevelType w:val="singleLevel"/>
    <w:tmpl w:val="ED52E160"/>
    <w:lvl w:ilvl="0">
      <w:start w:val="16"/>
      <w:numFmt w:val="decimal"/>
      <w:lvlText w:val="%1."/>
      <w:legacy w:legacy="1" w:legacySpace="0" w:legacyIndent="396"/>
      <w:lvlJc w:val="left"/>
      <w:rPr>
        <w:rFonts w:ascii="Arial" w:hAnsi="Arial" w:cs="Arial" w:hint="default"/>
      </w:rPr>
    </w:lvl>
  </w:abstractNum>
  <w:num w:numId="1">
    <w:abstractNumId w:val="3"/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3"/>
        <w:lvlJc w:val="left"/>
        <w:rPr>
          <w:rFonts w:ascii="Arial" w:hAnsi="Arial" w:cs="Arial" w:hint="default"/>
        </w:rPr>
      </w:lvl>
    </w:lvlOverride>
  </w:num>
  <w:num w:numId="3">
    <w:abstractNumId w:val="1"/>
  </w:num>
  <w:num w:numId="4">
    <w:abstractNumId w:val="0"/>
    <w:lvlOverride w:ilvl="0">
      <w:lvl w:ilvl="0">
        <w:start w:val="65535"/>
        <w:numFmt w:val="bullet"/>
        <w:lvlText w:val="•"/>
        <w:legacy w:legacy="1" w:legacySpace="0" w:legacyIndent="346"/>
        <w:lvlJc w:val="left"/>
        <w:rPr>
          <w:rFonts w:ascii="Arial" w:hAnsi="Arial" w:cs="Arial" w:hint="default"/>
        </w:rPr>
      </w:lvl>
    </w:lvlOverride>
  </w:num>
  <w:num w:numId="5">
    <w:abstractNumId w:val="4"/>
  </w:num>
  <w:num w:numId="6">
    <w:abstractNumId w:val="7"/>
  </w:num>
  <w:num w:numId="7">
    <w:abstractNumId w:val="6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74E2"/>
    <w:rsid w:val="00063B14"/>
    <w:rsid w:val="000B1A4D"/>
    <w:rsid w:val="000B5DA2"/>
    <w:rsid w:val="000F5BCA"/>
    <w:rsid w:val="00117923"/>
    <w:rsid w:val="0018117F"/>
    <w:rsid w:val="00185996"/>
    <w:rsid w:val="001D504C"/>
    <w:rsid w:val="00207E4B"/>
    <w:rsid w:val="00225112"/>
    <w:rsid w:val="00232799"/>
    <w:rsid w:val="002518F7"/>
    <w:rsid w:val="00293EC6"/>
    <w:rsid w:val="002A0A80"/>
    <w:rsid w:val="002D155C"/>
    <w:rsid w:val="002E0E68"/>
    <w:rsid w:val="002F127E"/>
    <w:rsid w:val="00307B43"/>
    <w:rsid w:val="0036608E"/>
    <w:rsid w:val="003F556B"/>
    <w:rsid w:val="004148E1"/>
    <w:rsid w:val="00444AED"/>
    <w:rsid w:val="0047713C"/>
    <w:rsid w:val="00480FB6"/>
    <w:rsid w:val="004B4ED7"/>
    <w:rsid w:val="004D0179"/>
    <w:rsid w:val="00522901"/>
    <w:rsid w:val="005268AD"/>
    <w:rsid w:val="005412B8"/>
    <w:rsid w:val="005776A3"/>
    <w:rsid w:val="00587F9A"/>
    <w:rsid w:val="00594164"/>
    <w:rsid w:val="005B2039"/>
    <w:rsid w:val="005D6D75"/>
    <w:rsid w:val="005F18FE"/>
    <w:rsid w:val="00683D07"/>
    <w:rsid w:val="006F5495"/>
    <w:rsid w:val="007064F1"/>
    <w:rsid w:val="00776DD0"/>
    <w:rsid w:val="007811CA"/>
    <w:rsid w:val="007E4E38"/>
    <w:rsid w:val="00826410"/>
    <w:rsid w:val="0087477C"/>
    <w:rsid w:val="0087669A"/>
    <w:rsid w:val="0088308F"/>
    <w:rsid w:val="008B08BC"/>
    <w:rsid w:val="00950F9E"/>
    <w:rsid w:val="00964C48"/>
    <w:rsid w:val="00972E90"/>
    <w:rsid w:val="009802CA"/>
    <w:rsid w:val="009B0C4A"/>
    <w:rsid w:val="009B0FDB"/>
    <w:rsid w:val="00A52F4D"/>
    <w:rsid w:val="00A625E0"/>
    <w:rsid w:val="00A6332D"/>
    <w:rsid w:val="00A743C4"/>
    <w:rsid w:val="00AA6E09"/>
    <w:rsid w:val="00AB0B75"/>
    <w:rsid w:val="00AC1CA4"/>
    <w:rsid w:val="00B02BC4"/>
    <w:rsid w:val="00B07092"/>
    <w:rsid w:val="00B15605"/>
    <w:rsid w:val="00B3563A"/>
    <w:rsid w:val="00B357B2"/>
    <w:rsid w:val="00BB27DE"/>
    <w:rsid w:val="00BC4455"/>
    <w:rsid w:val="00BD48A8"/>
    <w:rsid w:val="00C40CB0"/>
    <w:rsid w:val="00C43CE0"/>
    <w:rsid w:val="00CA34F2"/>
    <w:rsid w:val="00CB340C"/>
    <w:rsid w:val="00CB43D5"/>
    <w:rsid w:val="00CF7AD7"/>
    <w:rsid w:val="00D25557"/>
    <w:rsid w:val="00D30BAA"/>
    <w:rsid w:val="00D56CED"/>
    <w:rsid w:val="00D874E2"/>
    <w:rsid w:val="00E75144"/>
    <w:rsid w:val="00E96747"/>
    <w:rsid w:val="00EB5DA6"/>
    <w:rsid w:val="00EE19BC"/>
    <w:rsid w:val="00EF3325"/>
    <w:rsid w:val="00F23ADB"/>
    <w:rsid w:val="00F253B5"/>
    <w:rsid w:val="00F61DE6"/>
    <w:rsid w:val="00F968FB"/>
    <w:rsid w:val="00FD3DBA"/>
    <w:rsid w:val="00FE7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1931777"/>
  <w15:chartTrackingRefBased/>
  <w15:docId w15:val="{FAD49633-3B4C-475E-90A3-97D7932517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sid w:val="00D874E2"/>
    <w:rPr>
      <w:sz w:val="28"/>
    </w:rPr>
  </w:style>
  <w:style w:type="paragraph" w:styleId="1">
    <w:name w:val="heading 1"/>
    <w:basedOn w:val="a"/>
    <w:next w:val="a"/>
    <w:qFormat/>
    <w:rsid w:val="00D874E2"/>
    <w:pPr>
      <w:keepNext/>
      <w:outlineLvl w:val="0"/>
    </w:pPr>
  </w:style>
  <w:style w:type="paragraph" w:styleId="2">
    <w:name w:val="heading 2"/>
    <w:basedOn w:val="a"/>
    <w:next w:val="a"/>
    <w:qFormat/>
    <w:rsid w:val="00D874E2"/>
    <w:pPr>
      <w:keepNext/>
      <w:spacing w:line="288" w:lineRule="auto"/>
      <w:ind w:right="-1"/>
      <w:jc w:val="center"/>
      <w:outlineLvl w:val="1"/>
    </w:pPr>
    <w:rPr>
      <w:rFonts w:ascii="Futuris" w:hAnsi="Futuris"/>
      <w:b/>
      <w:spacing w:val="70"/>
      <w:sz w:val="18"/>
    </w:rPr>
  </w:style>
  <w:style w:type="paragraph" w:styleId="3">
    <w:name w:val="heading 3"/>
    <w:basedOn w:val="a"/>
    <w:next w:val="a"/>
    <w:qFormat/>
    <w:rsid w:val="00D874E2"/>
    <w:pPr>
      <w:keepNext/>
      <w:pBdr>
        <w:bottom w:val="single" w:sz="6" w:space="1" w:color="auto"/>
      </w:pBdr>
      <w:ind w:right="-250"/>
      <w:jc w:val="center"/>
      <w:outlineLvl w:val="2"/>
    </w:pPr>
    <w:rPr>
      <w:rFonts w:ascii="Arial" w:hAnsi="Arial"/>
      <w:b/>
      <w:spacing w:val="272"/>
      <w:sz w:val="18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footer"/>
    <w:basedOn w:val="a"/>
    <w:link w:val="a4"/>
    <w:uiPriority w:val="99"/>
    <w:rsid w:val="00225112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rFonts w:ascii="Arial" w:hAnsi="Arial" w:cs="Arial"/>
      <w:sz w:val="20"/>
    </w:rPr>
  </w:style>
  <w:style w:type="character" w:styleId="a5">
    <w:name w:val="page number"/>
    <w:basedOn w:val="a0"/>
    <w:rsid w:val="00225112"/>
  </w:style>
  <w:style w:type="paragraph" w:styleId="a6">
    <w:name w:val="header"/>
    <w:basedOn w:val="a"/>
    <w:link w:val="a7"/>
    <w:rsid w:val="006F5495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link w:val="a6"/>
    <w:rsid w:val="00522901"/>
    <w:rPr>
      <w:sz w:val="28"/>
    </w:rPr>
  </w:style>
  <w:style w:type="paragraph" w:styleId="a8">
    <w:name w:val="footnote text"/>
    <w:basedOn w:val="a"/>
    <w:link w:val="a9"/>
    <w:rsid w:val="00BC4455"/>
    <w:rPr>
      <w:sz w:val="20"/>
    </w:rPr>
  </w:style>
  <w:style w:type="character" w:customStyle="1" w:styleId="a9">
    <w:name w:val="Текст сноски Знак"/>
    <w:basedOn w:val="a0"/>
    <w:link w:val="a8"/>
    <w:rsid w:val="00BC4455"/>
  </w:style>
  <w:style w:type="character" w:styleId="aa">
    <w:name w:val="footnote reference"/>
    <w:rsid w:val="00BC4455"/>
    <w:rPr>
      <w:vertAlign w:val="superscript"/>
    </w:rPr>
  </w:style>
  <w:style w:type="character" w:customStyle="1" w:styleId="a4">
    <w:name w:val="Нижний колонтитул Знак"/>
    <w:link w:val="a3"/>
    <w:uiPriority w:val="99"/>
    <w:rsid w:val="00A743C4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4.xml"/><Relationship Id="rId18" Type="http://schemas.openxmlformats.org/officeDocument/2006/relationships/image" Target="media/image3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3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A4B5D2-A0A3-4B09-92CA-2FAB11876B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2</Pages>
  <Words>3253</Words>
  <Characters>18544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ССИЙСКИЙ ПРОФЕССИОНАЛЬНЫЙ СОЮЗ</vt:lpstr>
    </vt:vector>
  </TitlesOfParts>
  <Company/>
  <LinksUpToDate>false</LinksUpToDate>
  <CharactersWithSpaces>217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ССИЙСКИЙ ПРОФЕССИОНАЛЬНЫЙ СОЮЗ</dc:title>
  <dc:subject/>
  <dc:creator>Геннадий</dc:creator>
  <cp:keywords/>
  <cp:lastModifiedBy>RCWU</cp:lastModifiedBy>
  <cp:revision>3</cp:revision>
  <dcterms:created xsi:type="dcterms:W3CDTF">2016-11-18T08:06:00Z</dcterms:created>
  <dcterms:modified xsi:type="dcterms:W3CDTF">2016-11-18T08:07:00Z</dcterms:modified>
</cp:coreProperties>
</file>